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7C5E06" w14:textId="77777777" w:rsidR="0005359C" w:rsidRDefault="0005359C" w:rsidP="0005359C">
      <w:pPr>
        <w:jc w:val="center"/>
        <w:rPr>
          <w:b/>
          <w:sz w:val="32"/>
        </w:rPr>
      </w:pPr>
    </w:p>
    <w:p w14:paraId="1468C924" w14:textId="076E1C92" w:rsidR="00A011DC" w:rsidRPr="00A011DC" w:rsidRDefault="00A011DC" w:rsidP="00641492">
      <w:pPr>
        <w:rPr>
          <w:b/>
          <w:u w:val="single"/>
        </w:rPr>
      </w:pPr>
      <w:r w:rsidRPr="00A011DC">
        <w:rPr>
          <w:b/>
          <w:u w:val="single"/>
        </w:rPr>
        <w:t>Combustion topic test solutions</w:t>
      </w:r>
    </w:p>
    <w:p w14:paraId="264AC7DC" w14:textId="77777777" w:rsidR="00A011DC" w:rsidRDefault="00A011DC" w:rsidP="00641492">
      <w:pPr>
        <w:rPr>
          <w:b/>
        </w:rPr>
      </w:pPr>
    </w:p>
    <w:p w14:paraId="6B7C5E07" w14:textId="54BDE78C" w:rsidR="00880C03" w:rsidRDefault="00880C03" w:rsidP="00641492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A</w:t>
      </w:r>
      <w:r>
        <w:rPr>
          <w:b/>
        </w:rPr>
        <w:t>:  Multiple</w:t>
      </w:r>
      <w:r w:rsidR="00A96244">
        <w:rPr>
          <w:b/>
        </w:rPr>
        <w:t>-choice questions (1 mark each)</w:t>
      </w:r>
      <w:r w:rsidR="00A96244">
        <w:rPr>
          <w:b/>
        </w:rPr>
        <w:br/>
      </w:r>
    </w:p>
    <w:p w14:paraId="6B7C5E08" w14:textId="77777777" w:rsidR="00A96244" w:rsidRDefault="00A96244" w:rsidP="00A96244">
      <w:pPr>
        <w:rPr>
          <w:b/>
        </w:rPr>
      </w:pPr>
      <w:r>
        <w:rPr>
          <w:b/>
        </w:rPr>
        <w:t xml:space="preserve">Question </w:t>
      </w:r>
      <w:r w:rsidR="003F408C">
        <w:rPr>
          <w:b/>
        </w:rPr>
        <w:t>1</w:t>
      </w:r>
      <w:r>
        <w:rPr>
          <w:b/>
        </w:rPr>
        <w:t xml:space="preserve"> </w:t>
      </w:r>
    </w:p>
    <w:p w14:paraId="6B7C5E09" w14:textId="77777777" w:rsidR="00A96244" w:rsidRDefault="00A96244" w:rsidP="00A96244">
      <w:pPr>
        <w:rPr>
          <w:b/>
        </w:rPr>
      </w:pPr>
    </w:p>
    <w:p w14:paraId="6B7C5E0A" w14:textId="752042CE" w:rsidR="00A96244" w:rsidRDefault="00A96244" w:rsidP="00A96244">
      <w:r w:rsidRPr="00A96244">
        <w:rPr>
          <w:i/>
        </w:rPr>
        <w:t>Answer:</w:t>
      </w:r>
      <w:r w:rsidR="003F408C">
        <w:t xml:space="preserve"> </w:t>
      </w:r>
      <w:r w:rsidR="009B231C">
        <w:t>A</w:t>
      </w:r>
    </w:p>
    <w:p w14:paraId="6B7C5E0B" w14:textId="77777777" w:rsidR="00A96244" w:rsidRDefault="00A96244" w:rsidP="00A96244"/>
    <w:p w14:paraId="6B7C5E0C" w14:textId="77777777" w:rsidR="00A96244" w:rsidRDefault="00A96244" w:rsidP="00A9624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0D" w14:textId="6E115900" w:rsidR="00A96244" w:rsidRPr="00A96244" w:rsidRDefault="009B231C" w:rsidP="00A96244">
      <w:r>
        <w:t xml:space="preserve">4 mol releases </w:t>
      </w:r>
      <w:r w:rsidR="00E13266">
        <w:t xml:space="preserve">130 kJ =&gt; 0.2 mol releases 130 x </w:t>
      </w:r>
      <w:r w:rsidR="00D53497">
        <w:t xml:space="preserve">0.2/4 = </w:t>
      </w:r>
      <w:r w:rsidR="00907F01">
        <w:t>6.5 kJ</w:t>
      </w:r>
    </w:p>
    <w:p w14:paraId="36612FC1" w14:textId="77777777" w:rsidR="00BC659C" w:rsidRDefault="00BC659C" w:rsidP="00EC4598">
      <w:pPr>
        <w:spacing w:before="60"/>
      </w:pPr>
    </w:p>
    <w:p w14:paraId="6B7C5E0F" w14:textId="77777777" w:rsidR="001D0C2B" w:rsidRDefault="001D0C2B" w:rsidP="001D0C2B">
      <w:pPr>
        <w:rPr>
          <w:b/>
        </w:rPr>
      </w:pPr>
      <w:r>
        <w:rPr>
          <w:b/>
        </w:rPr>
        <w:t xml:space="preserve">Question 2 </w:t>
      </w:r>
    </w:p>
    <w:p w14:paraId="6B7C5E10" w14:textId="77777777" w:rsidR="001D0C2B" w:rsidRDefault="001D0C2B" w:rsidP="001D0C2B">
      <w:pPr>
        <w:rPr>
          <w:b/>
        </w:rPr>
      </w:pPr>
    </w:p>
    <w:p w14:paraId="6B7C5E11" w14:textId="2FECB42B" w:rsidR="001D0C2B" w:rsidRDefault="001D0C2B" w:rsidP="001D0C2B">
      <w:r w:rsidRPr="00A96244">
        <w:rPr>
          <w:i/>
        </w:rPr>
        <w:t>Answer:</w:t>
      </w:r>
      <w:r>
        <w:t xml:space="preserve"> </w:t>
      </w:r>
      <w:r w:rsidR="00943244">
        <w:t>D</w:t>
      </w:r>
    </w:p>
    <w:p w14:paraId="6B7C5E12" w14:textId="77777777" w:rsidR="001D0C2B" w:rsidRDefault="001D0C2B" w:rsidP="001D0C2B"/>
    <w:p w14:paraId="201EAEC5" w14:textId="3D48A8B7" w:rsidR="00AE64BF" w:rsidRPr="002F31A6" w:rsidRDefault="001D0C2B" w:rsidP="002F31A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14C5998E" w14:textId="062514B9" w:rsidR="00943244" w:rsidRDefault="00FA0BDD" w:rsidP="00EC4598">
      <w:pPr>
        <w:spacing w:before="60"/>
      </w:pPr>
      <w:r>
        <w:t>n(O</w:t>
      </w:r>
      <w:r>
        <w:rPr>
          <w:vertAlign w:val="subscript"/>
        </w:rPr>
        <w:t>2</w:t>
      </w:r>
      <w:r>
        <w:t xml:space="preserve">) = ¾ n(Al) = </w:t>
      </w:r>
      <w:r w:rsidR="005C1FB7">
        <w:t>3x 0.2/ 4 = 0.15 mol</w:t>
      </w:r>
    </w:p>
    <w:p w14:paraId="18B63020" w14:textId="4B871750" w:rsidR="005C1FB7" w:rsidRPr="00FA0BDD" w:rsidRDefault="005C1FB7" w:rsidP="00EC4598">
      <w:pPr>
        <w:spacing w:before="60"/>
      </w:pPr>
      <w:r>
        <w:t xml:space="preserve">V = 0.15 x 24.8 = </w:t>
      </w:r>
      <w:r w:rsidR="00231788">
        <w:t>3.72 L</w:t>
      </w:r>
    </w:p>
    <w:p w14:paraId="2150C25D" w14:textId="77777777" w:rsidR="00816F36" w:rsidRDefault="00816F36" w:rsidP="001D0C2B">
      <w:pPr>
        <w:rPr>
          <w:b/>
        </w:rPr>
      </w:pPr>
    </w:p>
    <w:p w14:paraId="6B7C5E16" w14:textId="2DC608EA" w:rsidR="001D0C2B" w:rsidRDefault="001D0C2B" w:rsidP="001D0C2B">
      <w:pPr>
        <w:rPr>
          <w:b/>
        </w:rPr>
      </w:pPr>
      <w:r>
        <w:rPr>
          <w:b/>
        </w:rPr>
        <w:t xml:space="preserve">Question 3 </w:t>
      </w:r>
    </w:p>
    <w:p w14:paraId="6B7C5E17" w14:textId="77777777" w:rsidR="001D0C2B" w:rsidRDefault="001D0C2B" w:rsidP="001D0C2B">
      <w:pPr>
        <w:rPr>
          <w:b/>
        </w:rPr>
      </w:pPr>
    </w:p>
    <w:p w14:paraId="6B7C5E18" w14:textId="72584E4E" w:rsidR="001D0C2B" w:rsidRDefault="001D0C2B" w:rsidP="001D0C2B">
      <w:r w:rsidRPr="00A96244">
        <w:rPr>
          <w:i/>
        </w:rPr>
        <w:t>Answer:</w:t>
      </w:r>
      <w:r>
        <w:t xml:space="preserve"> </w:t>
      </w:r>
      <w:r w:rsidR="00816F36">
        <w:t>B</w:t>
      </w:r>
    </w:p>
    <w:p w14:paraId="6B7C5E19" w14:textId="77777777" w:rsidR="001D0C2B" w:rsidRDefault="001D0C2B" w:rsidP="001D0C2B"/>
    <w:p w14:paraId="6B7C5E1A" w14:textId="743DAE75" w:rsidR="001D0C2B" w:rsidRDefault="001D0C2B" w:rsidP="001D0C2B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1B" w14:textId="5217BC65" w:rsidR="001D0C2B" w:rsidRPr="00A96244" w:rsidRDefault="00DE4EE2" w:rsidP="001D0C2B">
      <w:proofErr w:type="gramStart"/>
      <w:r>
        <w:t>n</w:t>
      </w:r>
      <w:r w:rsidR="00E94C38">
        <w:t>(</w:t>
      </w:r>
      <w:proofErr w:type="gramEnd"/>
      <w:r w:rsidR="00E94C38">
        <w:t xml:space="preserve">Al required) = </w:t>
      </w:r>
      <w:r>
        <w:t>4</w:t>
      </w:r>
      <w:r w:rsidR="00E94C38">
        <w:t>/3</w:t>
      </w:r>
      <w:r w:rsidR="00423F16">
        <w:t>n(O</w:t>
      </w:r>
      <w:r w:rsidR="00423F16">
        <w:rPr>
          <w:vertAlign w:val="subscript"/>
        </w:rPr>
        <w:t>2</w:t>
      </w:r>
      <w:r w:rsidR="00423F16">
        <w:t xml:space="preserve">)  = </w:t>
      </w:r>
      <w:r>
        <w:t xml:space="preserve">4/3 x </w:t>
      </w:r>
      <w:r w:rsidR="00C93A70">
        <w:t>0.24 = 0.32 mol =&gt; 0.36-0.32mol Al remains = 0.04 mol</w:t>
      </w:r>
    </w:p>
    <w:p w14:paraId="6B7C5E1C" w14:textId="77777777" w:rsidR="00F52854" w:rsidRDefault="008528EE" w:rsidP="000C7818">
      <w:pPr>
        <w:spacing w:before="60"/>
      </w:pPr>
      <w:r>
        <w:rPr>
          <w:b/>
          <w:lang w:val="en-US"/>
        </w:rPr>
        <w:t xml:space="preserve"> </w:t>
      </w:r>
    </w:p>
    <w:p w14:paraId="6B7C5E1D" w14:textId="77777777" w:rsidR="00F52854" w:rsidRDefault="00F52854" w:rsidP="00F52854">
      <w:pPr>
        <w:rPr>
          <w:b/>
        </w:rPr>
      </w:pPr>
      <w:r>
        <w:rPr>
          <w:b/>
        </w:rPr>
        <w:t xml:space="preserve">Question 4 </w:t>
      </w:r>
    </w:p>
    <w:p w14:paraId="6B7C5E1E" w14:textId="77777777" w:rsidR="00F52854" w:rsidRDefault="00F52854" w:rsidP="00F52854">
      <w:pPr>
        <w:rPr>
          <w:b/>
        </w:rPr>
      </w:pPr>
    </w:p>
    <w:p w14:paraId="6B7C5E1F" w14:textId="4D3B9063" w:rsidR="00F52854" w:rsidRDefault="00F52854" w:rsidP="00F52854">
      <w:r w:rsidRPr="00A96244">
        <w:rPr>
          <w:i/>
        </w:rPr>
        <w:t>Answer:</w:t>
      </w:r>
      <w:r>
        <w:t xml:space="preserve"> </w:t>
      </w:r>
      <w:r w:rsidR="002102E6">
        <w:t>B</w:t>
      </w:r>
    </w:p>
    <w:p w14:paraId="6B7C5E20" w14:textId="77777777" w:rsidR="00F52854" w:rsidRDefault="00F52854" w:rsidP="00F52854"/>
    <w:p w14:paraId="6B7C5E21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53614F3" w14:textId="0A2FAF41" w:rsidR="006158F5" w:rsidRPr="00A96244" w:rsidRDefault="002A5CD5" w:rsidP="00F52854">
      <w:r>
        <w:t>Exact definition of specific heat capacity</w:t>
      </w:r>
    </w:p>
    <w:p w14:paraId="6B7C5E23" w14:textId="77777777" w:rsidR="00F52854" w:rsidRDefault="00F52854" w:rsidP="00F52854">
      <w:pPr>
        <w:spacing w:before="60"/>
        <w:jc w:val="both"/>
      </w:pPr>
    </w:p>
    <w:p w14:paraId="6B7C5E24" w14:textId="77777777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8D6F06">
        <w:rPr>
          <w:b/>
        </w:rPr>
        <w:t>5</w:t>
      </w:r>
    </w:p>
    <w:p w14:paraId="6B7C5E25" w14:textId="77777777" w:rsidR="00F52854" w:rsidRDefault="00F52854" w:rsidP="00F52854">
      <w:pPr>
        <w:rPr>
          <w:b/>
        </w:rPr>
      </w:pPr>
    </w:p>
    <w:p w14:paraId="6B7C5E26" w14:textId="287B941B" w:rsidR="00F52854" w:rsidRDefault="00F52854" w:rsidP="00F52854">
      <w:r w:rsidRPr="00A96244">
        <w:rPr>
          <w:i/>
        </w:rPr>
        <w:t>Answer:</w:t>
      </w:r>
      <w:r>
        <w:t xml:space="preserve"> </w:t>
      </w:r>
      <w:r w:rsidR="002F31A6">
        <w:t>C</w:t>
      </w:r>
    </w:p>
    <w:p w14:paraId="6B7C5E27" w14:textId="77777777" w:rsidR="00F52854" w:rsidRDefault="00F52854" w:rsidP="00F52854"/>
    <w:p w14:paraId="6B7C5E28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1D7E217A" w14:textId="15A2540C" w:rsidR="006158F5" w:rsidRPr="006158F5" w:rsidRDefault="00291EF9" w:rsidP="006158F5">
      <w:pPr>
        <w:spacing w:before="60"/>
      </w:pPr>
      <w:r>
        <w:t xml:space="preserve">4.18 x 80 x </w:t>
      </w:r>
      <w:r w:rsidR="00226733">
        <w:t>Δ</w:t>
      </w:r>
      <w:r>
        <w:t xml:space="preserve">T = </w:t>
      </w:r>
      <w:proofErr w:type="gramStart"/>
      <w:r w:rsidR="00226733">
        <w:t>8000</w:t>
      </w:r>
      <w:r w:rsidR="0068548D">
        <w:t xml:space="preserve">  =</w:t>
      </w:r>
      <w:proofErr w:type="gramEnd"/>
      <w:r w:rsidR="0068548D">
        <w:t xml:space="preserve">&gt; </w:t>
      </w:r>
      <w:r w:rsidR="00275CF5">
        <w:t>ΔT</w:t>
      </w:r>
      <w:r w:rsidR="00275CF5">
        <w:t xml:space="preserve"> = 23.9 ºC. Final temp = 15 + 23.9</w:t>
      </w:r>
      <w:r w:rsidR="00152E62">
        <w:t xml:space="preserve"> = 39</w:t>
      </w:r>
      <w:r w:rsidR="00152E62" w:rsidRPr="00152E62">
        <w:t xml:space="preserve"> </w:t>
      </w:r>
      <w:r w:rsidR="00152E62">
        <w:t>ºC</w:t>
      </w:r>
    </w:p>
    <w:p w14:paraId="71F94269" w14:textId="77777777" w:rsidR="00C6680B" w:rsidRDefault="00C6680B" w:rsidP="000C7818"/>
    <w:p w14:paraId="1142DA0A" w14:textId="77777777" w:rsidR="00D86DDF" w:rsidRDefault="00D86DDF" w:rsidP="00D86DDF">
      <w:pPr>
        <w:spacing w:before="60" w:line="276" w:lineRule="auto"/>
      </w:pPr>
    </w:p>
    <w:p w14:paraId="0E6323C1" w14:textId="77777777" w:rsidR="002F31A6" w:rsidRDefault="002F31A6" w:rsidP="00F52854">
      <w:pPr>
        <w:rPr>
          <w:b/>
        </w:rPr>
      </w:pPr>
    </w:p>
    <w:p w14:paraId="43FF08B2" w14:textId="77777777" w:rsidR="002F31A6" w:rsidRDefault="002F31A6" w:rsidP="00F52854">
      <w:pPr>
        <w:rPr>
          <w:b/>
        </w:rPr>
      </w:pPr>
    </w:p>
    <w:p w14:paraId="6B7C5E2A" w14:textId="0C5F6DAC" w:rsidR="00F52854" w:rsidRDefault="00F52854" w:rsidP="00F52854">
      <w:pPr>
        <w:rPr>
          <w:b/>
        </w:rPr>
      </w:pPr>
      <w:r>
        <w:rPr>
          <w:b/>
        </w:rPr>
        <w:lastRenderedPageBreak/>
        <w:t xml:space="preserve">Question </w:t>
      </w:r>
      <w:r w:rsidR="008D6F06">
        <w:rPr>
          <w:b/>
        </w:rPr>
        <w:t>6</w:t>
      </w:r>
      <w:r>
        <w:rPr>
          <w:b/>
        </w:rPr>
        <w:t xml:space="preserve"> </w:t>
      </w:r>
    </w:p>
    <w:p w14:paraId="6B7C5E2B" w14:textId="77777777" w:rsidR="00F52854" w:rsidRDefault="00F52854" w:rsidP="00F52854">
      <w:pPr>
        <w:rPr>
          <w:b/>
        </w:rPr>
      </w:pPr>
    </w:p>
    <w:p w14:paraId="6B7C5E2C" w14:textId="68D1245B" w:rsidR="00F52854" w:rsidRDefault="00F52854" w:rsidP="00F52854">
      <w:r w:rsidRPr="00A96244">
        <w:rPr>
          <w:i/>
        </w:rPr>
        <w:t>Answer:</w:t>
      </w:r>
      <w:r>
        <w:t xml:space="preserve"> </w:t>
      </w:r>
      <w:r w:rsidR="00500062">
        <w:t>D</w:t>
      </w:r>
    </w:p>
    <w:p w14:paraId="6B7C5E2D" w14:textId="77777777" w:rsidR="00F52854" w:rsidRDefault="00F52854" w:rsidP="00F52854"/>
    <w:p w14:paraId="6B7C5E2E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2F" w14:textId="64593CB8" w:rsidR="00F52854" w:rsidRDefault="00BD4C5C" w:rsidP="00F52854">
      <w:r>
        <w:t xml:space="preserve">n(ethanol) = </w:t>
      </w:r>
      <w:r w:rsidR="009C1BFB">
        <w:t>4.6/46 = 0.1 mol</w:t>
      </w:r>
    </w:p>
    <w:p w14:paraId="6DBDC3BF" w14:textId="6D0A17D2" w:rsidR="009C1BFB" w:rsidRDefault="009C1BFB" w:rsidP="00F52854">
      <w:proofErr w:type="gramStart"/>
      <w:r>
        <w:t>n(</w:t>
      </w:r>
      <w:proofErr w:type="gramEnd"/>
      <w:r>
        <w:t>CO</w:t>
      </w:r>
      <w:r>
        <w:rPr>
          <w:vertAlign w:val="subscript"/>
        </w:rPr>
        <w:t>2</w:t>
      </w:r>
      <w:r>
        <w:t>) = 0.2 mol</w:t>
      </w:r>
    </w:p>
    <w:p w14:paraId="49C27FC4" w14:textId="7FC07207" w:rsidR="009C1BFB" w:rsidRDefault="009C1BFB" w:rsidP="00F52854">
      <w:r>
        <w:t xml:space="preserve">V= 0.2 x 24.8 = </w:t>
      </w:r>
      <w:r w:rsidR="00F30E25">
        <w:t>4.96 L</w:t>
      </w:r>
    </w:p>
    <w:p w14:paraId="5FA83B5D" w14:textId="77777777" w:rsidR="002F31A6" w:rsidRDefault="002F31A6" w:rsidP="00F52854"/>
    <w:p w14:paraId="6B7C5E30" w14:textId="77777777" w:rsidR="008E3F56" w:rsidRDefault="008E3F56" w:rsidP="00F52854">
      <w:pPr>
        <w:spacing w:before="60"/>
        <w:jc w:val="both"/>
      </w:pPr>
    </w:p>
    <w:p w14:paraId="6B7C5E31" w14:textId="77777777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8D6F06">
        <w:rPr>
          <w:b/>
        </w:rPr>
        <w:t>7</w:t>
      </w:r>
      <w:r>
        <w:rPr>
          <w:b/>
        </w:rPr>
        <w:t xml:space="preserve"> </w:t>
      </w:r>
    </w:p>
    <w:p w14:paraId="6B7C5E32" w14:textId="77777777" w:rsidR="00F52854" w:rsidRDefault="00F52854" w:rsidP="00F52854">
      <w:pPr>
        <w:rPr>
          <w:b/>
        </w:rPr>
      </w:pPr>
    </w:p>
    <w:p w14:paraId="6B7C5E33" w14:textId="1B3E8541" w:rsidR="00F52854" w:rsidRDefault="00F52854" w:rsidP="00F52854">
      <w:r w:rsidRPr="00A96244">
        <w:rPr>
          <w:i/>
        </w:rPr>
        <w:t>Answer:</w:t>
      </w:r>
      <w:r>
        <w:t xml:space="preserve"> </w:t>
      </w:r>
      <w:r w:rsidR="00E42C5B">
        <w:t>C</w:t>
      </w:r>
    </w:p>
    <w:p w14:paraId="6B7C5E34" w14:textId="77777777" w:rsidR="00F52854" w:rsidRDefault="00F52854" w:rsidP="00F52854"/>
    <w:p w14:paraId="6B7C5E35" w14:textId="77777777" w:rsidR="00F52854" w:rsidRDefault="00F52854" w:rsidP="00F52854"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99ADDCC" w14:textId="136F8F65" w:rsidR="002F31A6" w:rsidRDefault="00B144A2" w:rsidP="00F52854">
      <w:r>
        <w:t>Option A =</w:t>
      </w:r>
      <w:r w:rsidR="002C72A9">
        <w:t xml:space="preserve"> </w:t>
      </w:r>
      <w:r w:rsidR="00380FB6">
        <w:t>1</w:t>
      </w:r>
      <w:r w:rsidR="005C1928">
        <w:t>0</w:t>
      </w:r>
      <w:r w:rsidR="00380FB6">
        <w:t>/24.8 x 282</w:t>
      </w:r>
      <w:r w:rsidR="00AF473F">
        <w:t xml:space="preserve"> = 114</w:t>
      </w:r>
      <w:r w:rsidR="002C72A9">
        <w:t xml:space="preserve"> kJ</w:t>
      </w:r>
    </w:p>
    <w:p w14:paraId="60A1CC2C" w14:textId="09026ECA" w:rsidR="00AF473F" w:rsidRDefault="00AF473F" w:rsidP="00F52854">
      <w:r>
        <w:t xml:space="preserve">Option B </w:t>
      </w:r>
      <w:r w:rsidR="00B75463">
        <w:t xml:space="preserve">= 10/24.8 x </w:t>
      </w:r>
      <w:r w:rsidR="00F76FB7">
        <w:t>890 = 358</w:t>
      </w:r>
      <w:r w:rsidR="00175811">
        <w:t xml:space="preserve"> kJ</w:t>
      </w:r>
    </w:p>
    <w:p w14:paraId="224FCE3C" w14:textId="6C433333" w:rsidR="00AF473F" w:rsidRDefault="00AF473F" w:rsidP="00F52854">
      <w:r>
        <w:t xml:space="preserve">Option </w:t>
      </w:r>
      <w:r w:rsidR="00E06166">
        <w:t xml:space="preserve">D </w:t>
      </w:r>
      <w:proofErr w:type="gramStart"/>
      <w:r w:rsidR="00E06166">
        <w:t>definitely lower</w:t>
      </w:r>
      <w:proofErr w:type="gramEnd"/>
      <w:r w:rsidR="00E06166">
        <w:t xml:space="preserve"> than option C</w:t>
      </w:r>
    </w:p>
    <w:p w14:paraId="2BC3BE2F" w14:textId="716B1B81" w:rsidR="00E06166" w:rsidRDefault="00E06166" w:rsidP="00F52854">
      <w:r>
        <w:t xml:space="preserve">Option C = 15 x 47.9 = </w:t>
      </w:r>
      <w:r w:rsidR="00A94FBB">
        <w:t>719 kJ</w:t>
      </w:r>
    </w:p>
    <w:p w14:paraId="6B7C5E37" w14:textId="77777777" w:rsidR="00494B02" w:rsidRPr="00494B02" w:rsidRDefault="00494B02" w:rsidP="00F52854"/>
    <w:p w14:paraId="6B7C5E38" w14:textId="4FE8ACBF" w:rsidR="00F52854" w:rsidRPr="000C7818" w:rsidRDefault="00F52854" w:rsidP="00B3066B">
      <w:pPr>
        <w:spacing w:before="60" w:line="276" w:lineRule="auto"/>
      </w:pPr>
    </w:p>
    <w:p w14:paraId="6B7C5E39" w14:textId="77777777" w:rsidR="008E3F56" w:rsidRDefault="008E3F56" w:rsidP="008E3F56">
      <w:pPr>
        <w:rPr>
          <w:b/>
        </w:rPr>
      </w:pPr>
      <w:r>
        <w:rPr>
          <w:b/>
        </w:rPr>
        <w:t>Question 8</w:t>
      </w:r>
    </w:p>
    <w:p w14:paraId="6B7C5E3A" w14:textId="77777777" w:rsidR="008E3F56" w:rsidRDefault="008E3F56" w:rsidP="008E3F56">
      <w:pPr>
        <w:rPr>
          <w:b/>
        </w:rPr>
      </w:pPr>
    </w:p>
    <w:p w14:paraId="6B7C5E3B" w14:textId="08EC33BF" w:rsidR="008E3F56" w:rsidRDefault="008E3F56" w:rsidP="008E3F56">
      <w:r w:rsidRPr="00A96244">
        <w:rPr>
          <w:i/>
        </w:rPr>
        <w:t>Answer:</w:t>
      </w:r>
      <w:r>
        <w:t xml:space="preserve"> </w:t>
      </w:r>
      <w:r w:rsidR="00147A37">
        <w:t>B</w:t>
      </w:r>
    </w:p>
    <w:p w14:paraId="6B7C5E3C" w14:textId="77777777" w:rsidR="008E3F56" w:rsidRDefault="008E3F56" w:rsidP="008E3F56"/>
    <w:p w14:paraId="6B7C5E3D" w14:textId="77777777" w:rsidR="008E3F56" w:rsidRDefault="008E3F56" w:rsidP="008E3F5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3E" w14:textId="7843A970" w:rsidR="00F52854" w:rsidRPr="00BE6E30" w:rsidRDefault="00147A37" w:rsidP="008E3F56">
      <w:pPr>
        <w:spacing w:before="60"/>
        <w:jc w:val="both"/>
      </w:pPr>
      <w:r>
        <w:t xml:space="preserve">The Data book confirms the higher enthalpy of </w:t>
      </w:r>
      <w:r w:rsidR="00BE6E30">
        <w:t xml:space="preserve">methane. Both fuels form the same number of </w:t>
      </w:r>
      <w:proofErr w:type="gramStart"/>
      <w:r w:rsidR="00BE6E30">
        <w:t>mole</w:t>
      </w:r>
      <w:proofErr w:type="gramEnd"/>
      <w:r w:rsidR="00BE6E30">
        <w:t xml:space="preserve"> of CO</w:t>
      </w:r>
      <w:r w:rsidR="00BE6E30">
        <w:rPr>
          <w:vertAlign w:val="subscript"/>
        </w:rPr>
        <w:t>2</w:t>
      </w:r>
      <w:r w:rsidR="00BE6E30">
        <w:t>.</w:t>
      </w:r>
    </w:p>
    <w:p w14:paraId="6B7C5E3F" w14:textId="77777777" w:rsidR="008E3F56" w:rsidRDefault="008E3F56" w:rsidP="008E3F56">
      <w:pPr>
        <w:spacing w:before="60"/>
        <w:jc w:val="both"/>
      </w:pPr>
    </w:p>
    <w:p w14:paraId="6B7C5E40" w14:textId="77777777" w:rsidR="006B5A36" w:rsidRDefault="006B5A36" w:rsidP="006B5A36">
      <w:pPr>
        <w:rPr>
          <w:b/>
        </w:rPr>
      </w:pPr>
      <w:r>
        <w:rPr>
          <w:b/>
        </w:rPr>
        <w:t>Question 9</w:t>
      </w:r>
    </w:p>
    <w:p w14:paraId="6B7C5E41" w14:textId="77777777" w:rsidR="006B5A36" w:rsidRDefault="006B5A36" w:rsidP="006B5A36">
      <w:pPr>
        <w:rPr>
          <w:b/>
        </w:rPr>
      </w:pPr>
    </w:p>
    <w:p w14:paraId="6B7C5E42" w14:textId="755E2E1E" w:rsidR="006B5A36" w:rsidRDefault="006B5A36" w:rsidP="006B5A36">
      <w:r w:rsidRPr="00A96244">
        <w:rPr>
          <w:i/>
        </w:rPr>
        <w:t>Answer:</w:t>
      </w:r>
      <w:r>
        <w:t xml:space="preserve"> </w:t>
      </w:r>
      <w:r w:rsidR="008C58ED">
        <w:t>A</w:t>
      </w:r>
    </w:p>
    <w:p w14:paraId="6B7C5E43" w14:textId="77777777" w:rsidR="006B5A36" w:rsidRDefault="006B5A36" w:rsidP="006B5A36"/>
    <w:p w14:paraId="6B7C5E44" w14:textId="77777777" w:rsidR="006B5A36" w:rsidRDefault="006B5A36" w:rsidP="006B5A36">
      <w:pPr>
        <w:rPr>
          <w:iCs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319F56F8" w14:textId="11A3DB42" w:rsidR="006C6B08" w:rsidRPr="00CA4A59" w:rsidRDefault="009A3797" w:rsidP="006B5A36">
      <w:pPr>
        <w:rPr>
          <w:iCs/>
          <w:vertAlign w:val="superscript"/>
        </w:rPr>
      </w:pPr>
      <w:r>
        <w:rPr>
          <w:iCs/>
        </w:rPr>
        <w:t>Energy g</w:t>
      </w:r>
      <w:r>
        <w:rPr>
          <w:iCs/>
          <w:vertAlign w:val="superscript"/>
        </w:rPr>
        <w:t>-1</w:t>
      </w:r>
      <w:r>
        <w:rPr>
          <w:iCs/>
        </w:rPr>
        <w:t xml:space="preserve">= 4.18 x </w:t>
      </w:r>
      <w:r w:rsidR="000C0054">
        <w:rPr>
          <w:iCs/>
        </w:rPr>
        <w:t xml:space="preserve">600 x 6/2.5 = </w:t>
      </w:r>
      <w:r w:rsidR="00CA4A59">
        <w:rPr>
          <w:iCs/>
        </w:rPr>
        <w:t>6020 kJ g</w:t>
      </w:r>
      <w:r w:rsidR="00CA4A59">
        <w:rPr>
          <w:iCs/>
          <w:vertAlign w:val="superscript"/>
        </w:rPr>
        <w:t>-1</w:t>
      </w:r>
    </w:p>
    <w:p w14:paraId="6E490486" w14:textId="77777777" w:rsidR="00F71076" w:rsidRDefault="00F71076" w:rsidP="00F71076">
      <w:pPr>
        <w:spacing w:before="60" w:line="276" w:lineRule="auto"/>
      </w:pPr>
    </w:p>
    <w:p w14:paraId="6B7C5E46" w14:textId="380DA7B6" w:rsidR="006B5A36" w:rsidRDefault="006B5A36" w:rsidP="000C7818">
      <w:pPr>
        <w:spacing w:before="60"/>
      </w:pPr>
    </w:p>
    <w:p w14:paraId="6B7C5E47" w14:textId="77777777" w:rsidR="00EC4598" w:rsidRDefault="00EC4598" w:rsidP="00EC4598">
      <w:pPr>
        <w:rPr>
          <w:b/>
        </w:rPr>
      </w:pPr>
      <w:r>
        <w:rPr>
          <w:b/>
        </w:rPr>
        <w:t>Question 10</w:t>
      </w:r>
    </w:p>
    <w:p w14:paraId="6B7C5E48" w14:textId="77777777" w:rsidR="00EC4598" w:rsidRDefault="00EC4598" w:rsidP="00EC4598">
      <w:pPr>
        <w:rPr>
          <w:b/>
        </w:rPr>
      </w:pPr>
    </w:p>
    <w:p w14:paraId="6B7C5E49" w14:textId="33F36F2C" w:rsidR="00EC4598" w:rsidRDefault="00EC4598" w:rsidP="00EC4598">
      <w:r w:rsidRPr="00A96244">
        <w:rPr>
          <w:i/>
        </w:rPr>
        <w:t>Answer:</w:t>
      </w:r>
      <w:r>
        <w:t xml:space="preserve"> </w:t>
      </w:r>
      <w:r w:rsidR="007A586A">
        <w:t>C</w:t>
      </w:r>
    </w:p>
    <w:p w14:paraId="6B7C5E4A" w14:textId="77777777" w:rsidR="00EC4598" w:rsidRDefault="00EC4598" w:rsidP="00EC4598"/>
    <w:p w14:paraId="6B7C5E4B" w14:textId="77777777" w:rsidR="00EC4598" w:rsidRDefault="00EC4598" w:rsidP="00EC4598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4C" w14:textId="53284ACD" w:rsidR="006B5A36" w:rsidRDefault="00454269" w:rsidP="006B5A36">
      <w:pPr>
        <w:spacing w:before="60"/>
        <w:jc w:val="both"/>
      </w:pPr>
      <w:r>
        <w:t xml:space="preserve">Mass = </w:t>
      </w:r>
      <w:r w:rsidR="009A448B">
        <w:t xml:space="preserve">1 x 16/37 = </w:t>
      </w:r>
      <w:r w:rsidR="007A586A">
        <w:t>0.43 g</w:t>
      </w:r>
    </w:p>
    <w:p w14:paraId="6B7C5E4D" w14:textId="77777777" w:rsidR="006B5A36" w:rsidRPr="00796AFB" w:rsidRDefault="006B5A36" w:rsidP="006B5A36">
      <w:pPr>
        <w:spacing w:before="60"/>
        <w:jc w:val="both"/>
      </w:pPr>
    </w:p>
    <w:p w14:paraId="6B7C5E4E" w14:textId="77777777" w:rsidR="0005359C" w:rsidRDefault="0005359C" w:rsidP="00880C03">
      <w:pPr>
        <w:rPr>
          <w:b/>
        </w:rPr>
      </w:pPr>
    </w:p>
    <w:p w14:paraId="6B7C5E4F" w14:textId="77777777" w:rsidR="00880C03" w:rsidRDefault="00880C03" w:rsidP="00880C03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B</w:t>
      </w:r>
      <w:r>
        <w:rPr>
          <w:b/>
        </w:rPr>
        <w:t xml:space="preserve">: </w:t>
      </w:r>
      <w:r w:rsidR="00A96244">
        <w:rPr>
          <w:b/>
        </w:rPr>
        <w:t>Short</w:t>
      </w:r>
      <w:r w:rsidR="00126BDD">
        <w:rPr>
          <w:b/>
        </w:rPr>
        <w:t>-a</w:t>
      </w:r>
      <w:r w:rsidR="003F408C">
        <w:rPr>
          <w:b/>
        </w:rPr>
        <w:t>nswer</w:t>
      </w:r>
      <w:r w:rsidR="00126BDD">
        <w:rPr>
          <w:b/>
        </w:rPr>
        <w:t xml:space="preserve"> questions</w:t>
      </w:r>
    </w:p>
    <w:p w14:paraId="21D272DB" w14:textId="218D1254" w:rsidR="00CB150C" w:rsidRDefault="00CB150C" w:rsidP="00880C03"/>
    <w:p w14:paraId="1DE10641" w14:textId="77777777" w:rsidR="00F9293F" w:rsidRDefault="00F9293F" w:rsidP="00F9293F">
      <w:pPr>
        <w:rPr>
          <w:b/>
          <w:lang w:val="en-US"/>
        </w:rPr>
      </w:pPr>
      <w:r>
        <w:rPr>
          <w:b/>
          <w:lang w:val="en-US"/>
        </w:rPr>
        <w:t>Question 1</w:t>
      </w:r>
    </w:p>
    <w:p w14:paraId="5CB9A7B4" w14:textId="1F492A42" w:rsidR="00F9293F" w:rsidRDefault="00F9293F" w:rsidP="00F9293F">
      <w:pPr>
        <w:rPr>
          <w:lang w:val="en-US"/>
        </w:rPr>
      </w:pPr>
      <w:r w:rsidRPr="00AA7F6E">
        <w:rPr>
          <w:b/>
          <w:lang w:val="en-US"/>
        </w:rPr>
        <w:t xml:space="preserve">a.    </w:t>
      </w:r>
      <w:proofErr w:type="spellStart"/>
      <w:r w:rsidRPr="00AA7F6E">
        <w:rPr>
          <w:b/>
          <w:lang w:val="en-US"/>
        </w:rPr>
        <w:t>i</w:t>
      </w:r>
      <w:proofErr w:type="spellEnd"/>
      <w:r>
        <w:rPr>
          <w:lang w:val="en-US"/>
        </w:rPr>
        <w:t>.  2CH</w:t>
      </w:r>
      <w:r>
        <w:rPr>
          <w:vertAlign w:val="subscript"/>
          <w:lang w:val="en-US"/>
        </w:rPr>
        <w:t>3</w:t>
      </w:r>
      <w:r>
        <w:rPr>
          <w:lang w:val="en-US"/>
        </w:rPr>
        <w:t>OH(l</w:t>
      </w:r>
      <w:proofErr w:type="gramStart"/>
      <w:r>
        <w:rPr>
          <w:lang w:val="en-US"/>
        </w:rPr>
        <w:t>)  +</w:t>
      </w:r>
      <w:proofErr w:type="gramEnd"/>
      <w:r>
        <w:rPr>
          <w:lang w:val="en-US"/>
        </w:rPr>
        <w:t xml:space="preserve">   3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(g)   </w:t>
      </w:r>
      <w:r w:rsidRPr="00304DE4">
        <w:rPr>
          <w:lang w:val="en-US"/>
        </w:rPr>
        <w:sym w:font="Wingdings" w:char="F0E0"/>
      </w:r>
      <w:r>
        <w:rPr>
          <w:lang w:val="en-US"/>
        </w:rPr>
        <w:t xml:space="preserve">  2CO</w:t>
      </w:r>
      <w:r>
        <w:rPr>
          <w:vertAlign w:val="subscript"/>
          <w:lang w:val="en-US"/>
        </w:rPr>
        <w:t>2</w:t>
      </w:r>
      <w:r>
        <w:rPr>
          <w:lang w:val="en-US"/>
        </w:rPr>
        <w:t>(g)    +  2H</w:t>
      </w:r>
      <w:r>
        <w:rPr>
          <w:vertAlign w:val="subscript"/>
          <w:lang w:val="en-US"/>
        </w:rPr>
        <w:t>2</w:t>
      </w:r>
      <w:r>
        <w:rPr>
          <w:lang w:val="en-US"/>
        </w:rPr>
        <w:t>O(g)</w:t>
      </w:r>
      <w:r>
        <w:rPr>
          <w:lang w:val="en-US"/>
        </w:rPr>
        <w:t xml:space="preserve">                                    1 mark</w:t>
      </w:r>
    </w:p>
    <w:p w14:paraId="59639827" w14:textId="77777777" w:rsidR="00F9293F" w:rsidRPr="00AA7F6E" w:rsidRDefault="00F9293F" w:rsidP="00F9293F">
      <w:pPr>
        <w:rPr>
          <w:lang w:val="en-US"/>
        </w:rPr>
      </w:pPr>
      <w:r>
        <w:rPr>
          <w:lang w:val="en-US"/>
        </w:rPr>
        <w:t xml:space="preserve"> </w:t>
      </w:r>
    </w:p>
    <w:p w14:paraId="5CD1025B" w14:textId="5CBCB16A" w:rsidR="00F9293F" w:rsidRPr="00F9293F" w:rsidRDefault="00F9293F" w:rsidP="00F9293F">
      <w:pPr>
        <w:rPr>
          <w:lang w:val="en-US"/>
        </w:rPr>
      </w:pPr>
      <w:r>
        <w:rPr>
          <w:lang w:val="en-US"/>
        </w:rPr>
        <w:t xml:space="preserve">     </w:t>
      </w:r>
      <w:r w:rsidRPr="00AA7F6E">
        <w:rPr>
          <w:b/>
          <w:lang w:val="en-US"/>
        </w:rPr>
        <w:t xml:space="preserve"> ii</w:t>
      </w:r>
      <w:r>
        <w:rPr>
          <w:lang w:val="en-US"/>
        </w:rPr>
        <w:t xml:space="preserve">.   </w:t>
      </w:r>
      <w:r>
        <w:rPr>
          <w:rFonts w:ascii="Lucida Sans Unicode" w:hAnsi="Lucida Sans Unicode" w:cs="Lucida Sans Unicode"/>
          <w:lang w:val="en-US"/>
        </w:rPr>
        <w:t>∆</w:t>
      </w:r>
      <w:r w:rsidRPr="00AA7F6E">
        <w:rPr>
          <w:i/>
          <w:lang w:val="en-US"/>
        </w:rPr>
        <w:t>H</w:t>
      </w:r>
      <w:r>
        <w:rPr>
          <w:lang w:val="en-US"/>
        </w:rPr>
        <w:t xml:space="preserve"> = -1450 kJ</w:t>
      </w:r>
      <w:r w:rsidR="002E4AA8">
        <w:rPr>
          <w:lang w:val="en-US"/>
        </w:rPr>
        <w:t xml:space="preserve">            </w:t>
      </w:r>
      <w:r>
        <w:rPr>
          <w:vertAlign w:val="superscript"/>
          <w:lang w:val="en-US"/>
        </w:rPr>
        <w:t xml:space="preserve">                                      </w:t>
      </w:r>
      <w:r>
        <w:rPr>
          <w:lang w:val="en-US"/>
        </w:rPr>
        <w:t xml:space="preserve">                                                     </w:t>
      </w:r>
      <w:r w:rsidR="00B73650">
        <w:rPr>
          <w:lang w:val="en-US"/>
        </w:rPr>
        <w:t>2</w:t>
      </w:r>
      <w:r>
        <w:rPr>
          <w:lang w:val="en-US"/>
        </w:rPr>
        <w:t xml:space="preserve"> mark</w:t>
      </w:r>
      <w:r w:rsidR="00B73650">
        <w:rPr>
          <w:lang w:val="en-US"/>
        </w:rPr>
        <w:t>s</w:t>
      </w:r>
    </w:p>
    <w:p w14:paraId="5954565E" w14:textId="02C91157" w:rsidR="00F9293F" w:rsidRDefault="00F9293F" w:rsidP="00F9293F">
      <w:pPr>
        <w:jc w:val="right"/>
        <w:rPr>
          <w:lang w:val="en-US"/>
        </w:rPr>
      </w:pPr>
    </w:p>
    <w:p w14:paraId="138230EA" w14:textId="77777777" w:rsidR="00F9293F" w:rsidRDefault="00F9293F" w:rsidP="00F9293F">
      <w:pPr>
        <w:rPr>
          <w:lang w:val="en-US"/>
        </w:rPr>
      </w:pPr>
    </w:p>
    <w:p w14:paraId="049B2F8B" w14:textId="67429C3F" w:rsidR="00F9293F" w:rsidRDefault="00F9293F" w:rsidP="00F9293F">
      <w:pPr>
        <w:rPr>
          <w:lang w:val="en-US"/>
        </w:rPr>
      </w:pPr>
      <w:r w:rsidRPr="00AA7F6E">
        <w:rPr>
          <w:b/>
          <w:lang w:val="en-US"/>
        </w:rPr>
        <w:t>b</w:t>
      </w:r>
      <w:r>
        <w:rPr>
          <w:lang w:val="en-US"/>
        </w:rPr>
        <w:t xml:space="preserve">.   </w:t>
      </w:r>
      <w:proofErr w:type="spellStart"/>
      <w:r w:rsidRPr="00AA7F6E">
        <w:rPr>
          <w:b/>
          <w:lang w:val="en-US"/>
        </w:rPr>
        <w:t>i</w:t>
      </w:r>
      <w:proofErr w:type="spellEnd"/>
      <w:r>
        <w:rPr>
          <w:lang w:val="en-US"/>
        </w:rPr>
        <w:t>.   CH</w:t>
      </w:r>
      <w:r>
        <w:rPr>
          <w:vertAlign w:val="subscript"/>
          <w:lang w:val="en-US"/>
        </w:rPr>
        <w:t>3</w:t>
      </w:r>
      <w:r>
        <w:rPr>
          <w:lang w:val="en-US"/>
        </w:rPr>
        <w:t>OH(l</w:t>
      </w:r>
      <w:proofErr w:type="gramStart"/>
      <w:r>
        <w:rPr>
          <w:lang w:val="en-US"/>
        </w:rPr>
        <w:t>)  +</w:t>
      </w:r>
      <w:proofErr w:type="gramEnd"/>
      <w:r>
        <w:rPr>
          <w:lang w:val="en-US"/>
        </w:rPr>
        <w:t xml:space="preserve">    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(g)   </w:t>
      </w:r>
      <w:r w:rsidRPr="00304DE4">
        <w:rPr>
          <w:lang w:val="en-US"/>
        </w:rPr>
        <w:sym w:font="Wingdings" w:char="F0E0"/>
      </w:r>
      <w:r>
        <w:rPr>
          <w:lang w:val="en-US"/>
        </w:rPr>
        <w:t xml:space="preserve">  CO(g)    +  2H</w:t>
      </w:r>
      <w:r>
        <w:rPr>
          <w:vertAlign w:val="subscript"/>
          <w:lang w:val="en-US"/>
        </w:rPr>
        <w:t>2</w:t>
      </w:r>
      <w:r>
        <w:rPr>
          <w:lang w:val="en-US"/>
        </w:rPr>
        <w:t>O(g)</w:t>
      </w:r>
      <w:r w:rsidR="00D6549B">
        <w:rPr>
          <w:lang w:val="en-US"/>
        </w:rPr>
        <w:t xml:space="preserve">                                          1 mark</w:t>
      </w:r>
    </w:p>
    <w:p w14:paraId="507B9341" w14:textId="77777777" w:rsidR="00F9293F" w:rsidRDefault="00F9293F" w:rsidP="00F9293F">
      <w:pPr>
        <w:jc w:val="right"/>
        <w:rPr>
          <w:lang w:val="en-US"/>
        </w:rPr>
      </w:pPr>
    </w:p>
    <w:p w14:paraId="2FCD0173" w14:textId="601D94CD" w:rsidR="00F9293F" w:rsidRDefault="00F9293F" w:rsidP="00F9293F">
      <w:pPr>
        <w:rPr>
          <w:lang w:val="en-US"/>
        </w:rPr>
      </w:pPr>
      <w:r>
        <w:rPr>
          <w:b/>
          <w:lang w:val="en-US"/>
        </w:rPr>
        <w:t xml:space="preserve">      </w:t>
      </w:r>
      <w:r w:rsidRPr="00AA7F6E">
        <w:rPr>
          <w:b/>
          <w:lang w:val="en-US"/>
        </w:rPr>
        <w:t>ii</w:t>
      </w:r>
      <w:r>
        <w:rPr>
          <w:lang w:val="en-US"/>
        </w:rPr>
        <w:t xml:space="preserve">.    </w:t>
      </w:r>
      <w:r w:rsidRPr="002915CA">
        <w:rPr>
          <w:i/>
          <w:lang w:val="en-US"/>
        </w:rPr>
        <w:t>n</w:t>
      </w:r>
      <w:r>
        <w:rPr>
          <w:lang w:val="en-US"/>
        </w:rPr>
        <w:t xml:space="preserve">(methanol) = </w:t>
      </w:r>
      <w:r w:rsidRPr="002915CA">
        <w:rPr>
          <w:position w:val="-24"/>
          <w:lang w:val="en-US"/>
        </w:rPr>
        <w:object w:dxaOrig="480" w:dyaOrig="620" w14:anchorId="3A891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.7pt;height:30.85pt" o:ole="">
            <v:imagedata r:id="rId8" o:title=""/>
          </v:shape>
          <o:OLEObject Type="Embed" ProgID="Equation.DSMT4" ShapeID="_x0000_i1027" DrawAspect="Content" ObjectID="_1767379024" r:id="rId9"/>
        </w:object>
      </w:r>
      <w:r>
        <w:rPr>
          <w:lang w:val="en-US"/>
        </w:rPr>
        <w:t xml:space="preserve"> = 7.81 mol</w:t>
      </w:r>
      <w:r w:rsidR="00D6549B">
        <w:rPr>
          <w:lang w:val="en-US"/>
        </w:rPr>
        <w:t xml:space="preserve">                                                                3 marks</w:t>
      </w:r>
    </w:p>
    <w:p w14:paraId="66BD74A3" w14:textId="17A951E9" w:rsidR="00F9293F" w:rsidRDefault="00F9293F" w:rsidP="00F9293F">
      <w:pPr>
        <w:rPr>
          <w:lang w:val="en-US"/>
        </w:rPr>
      </w:pPr>
      <w:r>
        <w:rPr>
          <w:lang w:val="en-US"/>
        </w:rPr>
        <w:t xml:space="preserve">          </w:t>
      </w:r>
      <w:r w:rsidRPr="002915CA">
        <w:rPr>
          <w:i/>
          <w:lang w:val="en-US"/>
        </w:rPr>
        <w:t xml:space="preserve"> V</w:t>
      </w:r>
      <w:r>
        <w:rPr>
          <w:lang w:val="en-US"/>
        </w:rPr>
        <w:t>(</w:t>
      </w:r>
      <w:proofErr w:type="gramStart"/>
      <w:r>
        <w:rPr>
          <w:lang w:val="en-US"/>
        </w:rPr>
        <w:t>CO)  =</w:t>
      </w:r>
      <w:proofErr w:type="gramEnd"/>
      <w:r>
        <w:rPr>
          <w:lang w:val="en-US"/>
        </w:rPr>
        <w:t xml:space="preserve"> </w:t>
      </w:r>
      <w:r w:rsidR="004B4461">
        <w:rPr>
          <w:lang w:val="en-US"/>
        </w:rPr>
        <w:t xml:space="preserve">7.81 x 24.8 = </w:t>
      </w:r>
      <w:r w:rsidR="00D6549B">
        <w:rPr>
          <w:lang w:val="en-US"/>
        </w:rPr>
        <w:t>194</w:t>
      </w:r>
      <w:r>
        <w:rPr>
          <w:lang w:val="en-US"/>
        </w:rPr>
        <w:t xml:space="preserve"> L</w:t>
      </w:r>
    </w:p>
    <w:p w14:paraId="0D308595" w14:textId="77777777" w:rsidR="00F9293F" w:rsidRPr="00AA7F6E" w:rsidRDefault="00F9293F" w:rsidP="00F9293F">
      <w:pPr>
        <w:rPr>
          <w:lang w:val="en-US"/>
        </w:rPr>
      </w:pPr>
    </w:p>
    <w:p w14:paraId="1268F3F9" w14:textId="6DD98E78" w:rsidR="00476255" w:rsidRPr="00AB5CA4" w:rsidRDefault="00476255" w:rsidP="00476255">
      <w:pPr>
        <w:spacing w:before="60"/>
        <w:rPr>
          <w:b/>
          <w:lang w:val="en-US"/>
        </w:rPr>
      </w:pPr>
      <w:r w:rsidRPr="00AB5CA4">
        <w:rPr>
          <w:b/>
          <w:lang w:val="en-US"/>
        </w:rPr>
        <w:t xml:space="preserve">Question </w:t>
      </w:r>
      <w:r>
        <w:rPr>
          <w:b/>
          <w:lang w:val="en-US"/>
        </w:rPr>
        <w:t>2</w:t>
      </w:r>
      <w:r>
        <w:rPr>
          <w:b/>
          <w:lang w:val="en-US"/>
        </w:rPr>
        <w:t xml:space="preserve">                  </w:t>
      </w:r>
      <w:proofErr w:type="gramStart"/>
      <w:r>
        <w:rPr>
          <w:b/>
          <w:lang w:val="en-US"/>
        </w:rPr>
        <w:t xml:space="preserve">   </w:t>
      </w:r>
      <w:r w:rsidRPr="00AB5CA4">
        <w:rPr>
          <w:lang w:val="en-US"/>
        </w:rPr>
        <w:t>(</w:t>
      </w:r>
      <w:proofErr w:type="gramEnd"/>
      <w:r>
        <w:rPr>
          <w:lang w:val="en-US"/>
        </w:rPr>
        <w:t>8</w:t>
      </w:r>
      <w:r w:rsidRPr="00AB5CA4">
        <w:rPr>
          <w:lang w:val="en-US"/>
        </w:rPr>
        <w:t xml:space="preserve"> marks)</w:t>
      </w:r>
    </w:p>
    <w:p w14:paraId="5F6443AA" w14:textId="77777777" w:rsidR="00476255" w:rsidRDefault="00476255" w:rsidP="00476255">
      <w:pPr>
        <w:spacing w:before="60"/>
        <w:rPr>
          <w:lang w:val="en-US"/>
        </w:rPr>
      </w:pPr>
      <w:r w:rsidRPr="000C029E">
        <w:rPr>
          <w:b/>
          <w:lang w:val="en-US"/>
        </w:rPr>
        <w:t>a</w:t>
      </w:r>
      <w:r>
        <w:rPr>
          <w:lang w:val="en-US"/>
        </w:rPr>
        <w:t xml:space="preserve">.  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.    </w:t>
      </w:r>
      <w:r>
        <w:rPr>
          <w:lang w:val="en-US"/>
        </w:rPr>
        <w:t>energy = 80.8× 47.9 = 3870 kJ             1 mark</w:t>
      </w:r>
    </w:p>
    <w:p w14:paraId="2484B10B" w14:textId="168ABA86" w:rsidR="00476255" w:rsidRDefault="00476255" w:rsidP="00476255">
      <w:pPr>
        <w:spacing w:before="60"/>
        <w:rPr>
          <w:lang w:val="en-US"/>
        </w:rPr>
      </w:pPr>
      <w:r>
        <w:rPr>
          <w:b/>
          <w:lang w:val="en-US"/>
        </w:rPr>
        <w:t xml:space="preserve">       </w:t>
      </w:r>
      <w:r w:rsidRPr="000C029E">
        <w:rPr>
          <w:b/>
          <w:lang w:val="en-US"/>
        </w:rPr>
        <w:t>ii</w:t>
      </w:r>
      <w:r>
        <w:rPr>
          <w:lang w:val="en-US"/>
        </w:rPr>
        <w:t xml:space="preserve">.   n(octane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80.8</m:t>
            </m:r>
          </m:num>
          <m:den>
            <m:r>
              <w:rPr>
                <w:rFonts w:ascii="Cambria Math" w:hAnsi="Cambria Math"/>
                <w:lang w:val="en-US"/>
              </w:rPr>
              <m:t>114</m:t>
            </m:r>
          </m:den>
        </m:f>
      </m:oMath>
      <w:r>
        <w:rPr>
          <w:lang w:val="en-US"/>
        </w:rPr>
        <w:t xml:space="preserve">  =   0.709 mol   </w:t>
      </w:r>
      <w:r w:rsidR="00C379DB">
        <w:rPr>
          <w:lang w:val="en-US"/>
        </w:rPr>
        <w:t xml:space="preserve">          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n(</w:t>
      </w:r>
      <w:proofErr w:type="gramEnd"/>
      <w:r>
        <w:rPr>
          <w:lang w:val="en-US"/>
        </w:rPr>
        <w:t>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) = 0.709 × 8 = 5.67 mol  </w:t>
      </w:r>
    </w:p>
    <w:p w14:paraId="1188B623" w14:textId="77777777" w:rsidR="00476255" w:rsidRDefault="00476255" w:rsidP="00476255">
      <w:pPr>
        <w:spacing w:before="60"/>
        <w:rPr>
          <w:lang w:val="en-US"/>
        </w:rPr>
      </w:pPr>
      <w:r>
        <w:rPr>
          <w:lang w:val="en-US"/>
        </w:rPr>
        <w:t xml:space="preserve">              mass = </w:t>
      </w:r>
      <w:proofErr w:type="gramStart"/>
      <w:r>
        <w:rPr>
          <w:lang w:val="en-US"/>
        </w:rPr>
        <w:t>5.67  ×</w:t>
      </w:r>
      <w:proofErr w:type="gramEnd"/>
      <w:r>
        <w:rPr>
          <w:lang w:val="en-US"/>
        </w:rPr>
        <w:t xml:space="preserve"> 44 = 249 g                         3 marks</w:t>
      </w:r>
    </w:p>
    <w:p w14:paraId="44C0069A" w14:textId="4B774051" w:rsidR="00476255" w:rsidRDefault="00476255" w:rsidP="00476255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0C029E">
        <w:rPr>
          <w:b/>
          <w:lang w:val="en-US"/>
        </w:rPr>
        <w:t>iii</w:t>
      </w:r>
      <w:r>
        <w:rPr>
          <w:lang w:val="en-US"/>
        </w:rPr>
        <w:t xml:space="preserve">.   V </w:t>
      </w:r>
      <w:r w:rsidR="00513B04">
        <w:rPr>
          <w:lang w:val="en-US"/>
        </w:rPr>
        <w:t xml:space="preserve">= n x 24.8 = </w:t>
      </w:r>
      <w:r w:rsidR="00021F80">
        <w:rPr>
          <w:lang w:val="en-US"/>
        </w:rPr>
        <w:t xml:space="preserve">5.67 x 24.8 = </w:t>
      </w:r>
      <w:r>
        <w:rPr>
          <w:lang w:val="en-US"/>
        </w:rPr>
        <w:t xml:space="preserve">  </w:t>
      </w:r>
      <w:r w:rsidR="001362FD">
        <w:rPr>
          <w:lang w:val="en-US"/>
        </w:rPr>
        <w:t>141</w:t>
      </w:r>
      <w:r>
        <w:rPr>
          <w:lang w:val="en-US"/>
        </w:rPr>
        <w:t xml:space="preserve"> L      2 marks</w:t>
      </w:r>
    </w:p>
    <w:p w14:paraId="15CA0A07" w14:textId="77777777" w:rsidR="00476255" w:rsidRDefault="00476255" w:rsidP="00476255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14:paraId="02EF7E58" w14:textId="77777777" w:rsidR="00476255" w:rsidRDefault="00476255" w:rsidP="00476255">
      <w:pPr>
        <w:spacing w:before="60"/>
        <w:rPr>
          <w:lang w:val="en-US"/>
        </w:rPr>
      </w:pPr>
      <w:r w:rsidRPr="000C029E">
        <w:rPr>
          <w:b/>
          <w:lang w:val="en-US"/>
        </w:rPr>
        <w:t>b</w:t>
      </w:r>
      <w:r>
        <w:rPr>
          <w:lang w:val="en-US"/>
        </w:rPr>
        <w:t>.    mass = 1000/47.9 = 20.9 mol                       2 marks</w:t>
      </w:r>
    </w:p>
    <w:p w14:paraId="792CD7D7" w14:textId="51C01998" w:rsidR="00CB150C" w:rsidRDefault="00CB150C" w:rsidP="00CB150C">
      <w:pPr>
        <w:spacing w:before="60"/>
        <w:rPr>
          <w:lang w:val="en-US"/>
        </w:rPr>
      </w:pPr>
    </w:p>
    <w:p w14:paraId="15361241" w14:textId="0AB5988F" w:rsidR="00CB150C" w:rsidRDefault="00CB150C" w:rsidP="00F2348E">
      <w:pPr>
        <w:tabs>
          <w:tab w:val="left" w:pos="4200"/>
        </w:tabs>
        <w:spacing w:before="60"/>
        <w:jc w:val="right"/>
        <w:rPr>
          <w:lang w:val="en-US"/>
        </w:rPr>
      </w:pPr>
    </w:p>
    <w:p w14:paraId="3FC41EEA" w14:textId="28270CB8" w:rsidR="0057616D" w:rsidRPr="005C7647" w:rsidRDefault="0057616D" w:rsidP="0057616D">
      <w:pPr>
        <w:spacing w:before="60"/>
        <w:rPr>
          <w:lang w:val="en-US"/>
        </w:rPr>
      </w:pPr>
      <w:r w:rsidRPr="000C029E">
        <w:rPr>
          <w:b/>
          <w:lang w:val="en-US"/>
        </w:rPr>
        <w:t xml:space="preserve">Question </w:t>
      </w:r>
      <w:r w:rsidR="007309BB">
        <w:rPr>
          <w:b/>
          <w:lang w:val="en-US"/>
        </w:rPr>
        <w:t>3</w:t>
      </w:r>
      <w:r>
        <w:rPr>
          <w:lang w:val="en-US"/>
        </w:rPr>
        <w:t xml:space="preserve">       </w:t>
      </w:r>
      <w:proofErr w:type="gramStart"/>
      <w:r>
        <w:rPr>
          <w:lang w:val="en-US"/>
        </w:rPr>
        <w:t xml:space="preserve">   (</w:t>
      </w:r>
      <w:proofErr w:type="gramEnd"/>
      <w:r>
        <w:rPr>
          <w:lang w:val="en-US"/>
        </w:rPr>
        <w:t>6 marks)</w:t>
      </w:r>
    </w:p>
    <w:p w14:paraId="61E2D08C" w14:textId="77777777" w:rsidR="0057616D" w:rsidRDefault="0057616D" w:rsidP="0057616D">
      <w:pPr>
        <w:spacing w:before="60"/>
      </w:pPr>
      <w:r w:rsidRPr="000C029E">
        <w:rPr>
          <w:b/>
        </w:rPr>
        <w:t>a</w:t>
      </w:r>
      <w:r>
        <w:t>.    40 L of ethane is reacted with 84 L of oxygen gas. (Conditions are held constant)</w:t>
      </w:r>
    </w:p>
    <w:p w14:paraId="55676705" w14:textId="77777777" w:rsidR="0057616D" w:rsidRDefault="0057616D" w:rsidP="0057616D">
      <w:pPr>
        <w:spacing w:before="60"/>
      </w:pPr>
      <w:r>
        <w:t xml:space="preserve">       </w:t>
      </w:r>
      <w:proofErr w:type="spellStart"/>
      <w:r w:rsidRPr="000C029E">
        <w:rPr>
          <w:b/>
        </w:rPr>
        <w:t>i</w:t>
      </w:r>
      <w:proofErr w:type="spellEnd"/>
      <w:r>
        <w:t xml:space="preserve">.   48 L     </w:t>
      </w:r>
      <w:proofErr w:type="gramStart"/>
      <w:r>
        <w:t xml:space="preserve">   (</w:t>
      </w:r>
      <w:proofErr w:type="gramEnd"/>
      <w:r>
        <w:t>O</w:t>
      </w:r>
      <w:r>
        <w:rPr>
          <w:vertAlign w:val="subscript"/>
        </w:rPr>
        <w:t>2</w:t>
      </w:r>
      <w:r>
        <w:t xml:space="preserve"> scarce)                                                1 mark</w:t>
      </w:r>
    </w:p>
    <w:p w14:paraId="7AE814B0" w14:textId="5DC2712A" w:rsidR="0057616D" w:rsidRDefault="0057616D" w:rsidP="0057616D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Pr="000C029E">
        <w:rPr>
          <w:b/>
          <w:lang w:val="en-US"/>
        </w:rPr>
        <w:t>ii</w:t>
      </w:r>
      <w:r>
        <w:rPr>
          <w:lang w:val="en-US"/>
        </w:rPr>
        <w:t xml:space="preserve">.   72 L                            </w:t>
      </w:r>
      <w:r w:rsidR="007309BB">
        <w:rPr>
          <w:lang w:val="en-US"/>
        </w:rPr>
        <w:t xml:space="preserve">                                          </w:t>
      </w:r>
      <w:r>
        <w:rPr>
          <w:lang w:val="en-US"/>
        </w:rPr>
        <w:t xml:space="preserve">   1 mark</w:t>
      </w:r>
    </w:p>
    <w:p w14:paraId="346E9707" w14:textId="77777777" w:rsidR="0057616D" w:rsidRDefault="0057616D" w:rsidP="0057616D">
      <w:pPr>
        <w:spacing w:before="60"/>
        <w:rPr>
          <w:lang w:val="en-US"/>
        </w:rPr>
      </w:pPr>
      <w:r>
        <w:rPr>
          <w:lang w:val="en-US"/>
        </w:rPr>
        <w:t xml:space="preserve">     </w:t>
      </w:r>
      <w:r w:rsidRPr="000C029E">
        <w:rPr>
          <w:b/>
          <w:lang w:val="en-US"/>
        </w:rPr>
        <w:t>iii</w:t>
      </w:r>
      <w:r>
        <w:rPr>
          <w:lang w:val="en-US"/>
        </w:rPr>
        <w:t>.  40 – 24 = 16 L                     ethane                                           1 mark</w:t>
      </w:r>
    </w:p>
    <w:p w14:paraId="11A4C163" w14:textId="77777777" w:rsidR="0057616D" w:rsidRDefault="0057616D" w:rsidP="0057616D">
      <w:pPr>
        <w:spacing w:before="60"/>
        <w:rPr>
          <w:lang w:val="en-US"/>
        </w:rPr>
      </w:pPr>
    </w:p>
    <w:p w14:paraId="789B9E45" w14:textId="5B3DA817" w:rsidR="0057616D" w:rsidRDefault="0057616D" w:rsidP="0057616D">
      <w:pPr>
        <w:spacing w:before="60"/>
        <w:rPr>
          <w:lang w:val="en-US"/>
        </w:rPr>
      </w:pPr>
      <w:r w:rsidRPr="000C029E">
        <w:rPr>
          <w:b/>
          <w:lang w:val="en-US"/>
        </w:rPr>
        <w:t>b</w:t>
      </w:r>
      <w:r>
        <w:rPr>
          <w:lang w:val="en-US"/>
        </w:rPr>
        <w:t>.    n(</w:t>
      </w:r>
      <w:proofErr w:type="gramStart"/>
      <w:r>
        <w:rPr>
          <w:lang w:val="en-US"/>
        </w:rPr>
        <w:t>ethane)  =</w:t>
      </w:r>
      <w:proofErr w:type="gramEnd"/>
      <w:r>
        <w:rPr>
          <w:lang w:val="en-US"/>
        </w:rPr>
        <w:t xml:space="preserve"> 0.28 ×2/7 = 0.08 mol     V = 0.08× 24.8 = 1.98 L           </w:t>
      </w:r>
      <w:r w:rsidR="007309BB">
        <w:rPr>
          <w:lang w:val="en-US"/>
        </w:rPr>
        <w:t xml:space="preserve">                    </w:t>
      </w:r>
      <w:r>
        <w:rPr>
          <w:lang w:val="en-US"/>
        </w:rPr>
        <w:t xml:space="preserve"> 2 marks</w:t>
      </w:r>
    </w:p>
    <w:p w14:paraId="0513BCD3" w14:textId="77777777" w:rsidR="0057616D" w:rsidRDefault="0057616D" w:rsidP="0057616D">
      <w:pPr>
        <w:spacing w:before="60"/>
        <w:rPr>
          <w:lang w:val="en-US"/>
        </w:rPr>
      </w:pPr>
      <w:r>
        <w:rPr>
          <w:lang w:val="en-US"/>
        </w:rPr>
        <w:t xml:space="preserve">        </w:t>
      </w:r>
    </w:p>
    <w:p w14:paraId="613F9296" w14:textId="77777777" w:rsidR="0057616D" w:rsidRDefault="0057616D" w:rsidP="0057616D">
      <w:pPr>
        <w:spacing w:before="60"/>
        <w:rPr>
          <w:lang w:val="en-US"/>
        </w:rPr>
      </w:pPr>
      <w:r w:rsidRPr="000C029E">
        <w:rPr>
          <w:b/>
          <w:lang w:val="en-US"/>
        </w:rPr>
        <w:t>c</w:t>
      </w:r>
      <w:r>
        <w:rPr>
          <w:lang w:val="en-US"/>
        </w:rPr>
        <w:t xml:space="preserve">.    </w:t>
      </w:r>
      <w:r>
        <w:t>2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>
        <w:t>(</w:t>
      </w:r>
      <w:proofErr w:type="gramStart"/>
      <w:r>
        <w:t xml:space="preserve">g)   </w:t>
      </w:r>
      <w:proofErr w:type="gramEnd"/>
      <w:r>
        <w:t>+   5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 4CO(g)   +   6H</w:t>
      </w:r>
      <w:r>
        <w:rPr>
          <w:vertAlign w:val="subscript"/>
        </w:rPr>
        <w:t>2</w:t>
      </w:r>
      <w:r>
        <w:t xml:space="preserve">O(g)   </w:t>
      </w:r>
    </w:p>
    <w:p w14:paraId="5EE77D93" w14:textId="77777777" w:rsidR="0057616D" w:rsidRDefault="0057616D" w:rsidP="0057616D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1 mark</w:t>
      </w:r>
    </w:p>
    <w:p w14:paraId="562C3F60" w14:textId="77777777" w:rsidR="00703A79" w:rsidRPr="00BA3D4F" w:rsidRDefault="00703A79" w:rsidP="00703A79">
      <w:pPr>
        <w:spacing w:before="60"/>
        <w:jc w:val="both"/>
        <w:rPr>
          <w:b/>
        </w:rPr>
      </w:pPr>
      <w:r w:rsidRPr="00BA3D4F">
        <w:rPr>
          <w:b/>
        </w:rPr>
        <w:t xml:space="preserve">Question </w:t>
      </w:r>
      <w:r>
        <w:rPr>
          <w:b/>
        </w:rPr>
        <w:t>4</w:t>
      </w:r>
    </w:p>
    <w:p w14:paraId="7A88325E" w14:textId="0BD2992A" w:rsidR="00703A79" w:rsidRDefault="00703A79" w:rsidP="00703A79">
      <w:pPr>
        <w:spacing w:before="60"/>
        <w:jc w:val="both"/>
      </w:pPr>
      <w:r w:rsidRPr="00BA3D4F">
        <w:rPr>
          <w:b/>
        </w:rPr>
        <w:t>a</w:t>
      </w:r>
      <w:r>
        <w:t xml:space="preserve">.    </w:t>
      </w:r>
      <w:r>
        <w:rPr>
          <w:lang w:val="en-US"/>
        </w:rPr>
        <w:t>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>OH(l</w:t>
      </w:r>
      <w:proofErr w:type="gramStart"/>
      <w:r>
        <w:rPr>
          <w:lang w:val="en-US"/>
        </w:rPr>
        <w:t>)  +</w:t>
      </w:r>
      <w:proofErr w:type="gramEnd"/>
      <w:r>
        <w:rPr>
          <w:lang w:val="en-US"/>
        </w:rPr>
        <w:t xml:space="preserve">   3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(g)   </w:t>
      </w:r>
      <w:r w:rsidRPr="00304DE4">
        <w:rPr>
          <w:lang w:val="en-US"/>
        </w:rPr>
        <w:sym w:font="Wingdings" w:char="F0E0"/>
      </w:r>
      <w:r>
        <w:rPr>
          <w:lang w:val="en-US"/>
        </w:rPr>
        <w:t xml:space="preserve">  2CO</w:t>
      </w:r>
      <w:r>
        <w:rPr>
          <w:vertAlign w:val="subscript"/>
          <w:lang w:val="en-US"/>
        </w:rPr>
        <w:t>2</w:t>
      </w:r>
      <w:r>
        <w:rPr>
          <w:lang w:val="en-US"/>
        </w:rPr>
        <w:t>(g)    +  3H</w:t>
      </w:r>
      <w:r>
        <w:rPr>
          <w:vertAlign w:val="subscript"/>
          <w:lang w:val="en-US"/>
        </w:rPr>
        <w:t>2</w:t>
      </w:r>
      <w:r>
        <w:rPr>
          <w:lang w:val="en-US"/>
        </w:rPr>
        <w:t>O(g)</w:t>
      </w:r>
      <w:r w:rsidR="00F45A6A">
        <w:rPr>
          <w:lang w:val="en-US"/>
        </w:rPr>
        <w:t xml:space="preserve">                     1 mark</w:t>
      </w:r>
    </w:p>
    <w:p w14:paraId="76D36E80" w14:textId="77777777" w:rsidR="00627C44" w:rsidRDefault="00627C44" w:rsidP="00703A79">
      <w:pPr>
        <w:jc w:val="both"/>
      </w:pPr>
    </w:p>
    <w:p w14:paraId="09258D69" w14:textId="0EC6AC7A" w:rsidR="00703A79" w:rsidRDefault="00703A79" w:rsidP="00703A79">
      <w:pPr>
        <w:jc w:val="both"/>
      </w:pPr>
      <w:r w:rsidRPr="00BA3D4F">
        <w:rPr>
          <w:b/>
        </w:rPr>
        <w:t>b</w:t>
      </w:r>
      <w:r>
        <w:t xml:space="preserve">.    </w:t>
      </w:r>
      <w:proofErr w:type="spellStart"/>
      <w:r>
        <w:t>i</w:t>
      </w:r>
      <w:proofErr w:type="spellEnd"/>
      <w:r>
        <w:t xml:space="preserve">.    mass of ethanol </w:t>
      </w:r>
      <w:proofErr w:type="gramStart"/>
      <w:r>
        <w:t>=  1.7</w:t>
      </w:r>
      <w:proofErr w:type="gramEnd"/>
      <w:r>
        <w:t xml:space="preserve"> g</w:t>
      </w:r>
    </w:p>
    <w:p w14:paraId="00AEB48A" w14:textId="77777777" w:rsidR="00703A79" w:rsidRDefault="00703A79" w:rsidP="00703A79">
      <w:pPr>
        <w:jc w:val="both"/>
      </w:pPr>
      <w:r>
        <w:t xml:space="preserve">              </w:t>
      </w:r>
      <w:r w:rsidRPr="009128B2">
        <w:rPr>
          <w:i/>
        </w:rPr>
        <w:t>n</w:t>
      </w:r>
      <w:r>
        <w:t xml:space="preserve">(ethanol) = </w:t>
      </w:r>
      <w:r w:rsidRPr="009128B2">
        <w:rPr>
          <w:position w:val="-24"/>
        </w:rPr>
        <w:object w:dxaOrig="380" w:dyaOrig="620" w14:anchorId="7CF2AC27">
          <v:shape id="_x0000_i1032" type="#_x0000_t75" style="width:20.55pt;height:30.85pt" o:ole="">
            <v:imagedata r:id="rId10" o:title=""/>
          </v:shape>
          <o:OLEObject Type="Embed" ProgID="Equation.DSMT4" ShapeID="_x0000_i1032" DrawAspect="Content" ObjectID="_1767379025" r:id="rId11"/>
        </w:object>
      </w:r>
      <w:r>
        <w:t xml:space="preserve"> = 0.037 mol</w:t>
      </w:r>
    </w:p>
    <w:p w14:paraId="4950B8DF" w14:textId="77777777" w:rsidR="00703A79" w:rsidRDefault="00703A79" w:rsidP="00703A79">
      <w:pPr>
        <w:jc w:val="both"/>
      </w:pPr>
      <w:r>
        <w:t xml:space="preserve">              </w:t>
      </w:r>
      <w:r w:rsidRPr="009128B2">
        <w:rPr>
          <w:i/>
        </w:rPr>
        <w:t>E</w:t>
      </w:r>
      <w:r>
        <w:t xml:space="preserve"> = 0.037 × 1364 = 50.4 kJ</w:t>
      </w:r>
    </w:p>
    <w:p w14:paraId="38D11955" w14:textId="77777777" w:rsidR="00703A79" w:rsidRDefault="00703A79" w:rsidP="00703A79">
      <w:pPr>
        <w:jc w:val="both"/>
      </w:pPr>
    </w:p>
    <w:p w14:paraId="48C59A69" w14:textId="00B376AF" w:rsidR="00703A79" w:rsidRDefault="00703A79" w:rsidP="00703A79">
      <w:pPr>
        <w:jc w:val="both"/>
      </w:pPr>
      <w:r>
        <w:lastRenderedPageBreak/>
        <w:t xml:space="preserve">              </w:t>
      </w:r>
      <w:r w:rsidRPr="009128B2">
        <w:rPr>
          <w:i/>
        </w:rPr>
        <w:t>E</w:t>
      </w:r>
      <w:r>
        <w:t xml:space="preserve"> = 4.18 × 200 ×</w:t>
      </w:r>
      <w:r>
        <w:rPr>
          <w:rFonts w:ascii="Lucida Sans Unicode" w:hAnsi="Lucida Sans Unicode" w:cs="Lucida Sans Unicode"/>
        </w:rPr>
        <w:t>∆</w:t>
      </w:r>
      <w:r w:rsidRPr="009128B2">
        <w:rPr>
          <w:i/>
        </w:rPr>
        <w:t>T</w:t>
      </w:r>
      <w:r>
        <w:t xml:space="preserve"> = 50400</w:t>
      </w:r>
      <w:r w:rsidR="00627C44">
        <w:t xml:space="preserve">                                                       2 marks</w:t>
      </w:r>
    </w:p>
    <w:p w14:paraId="5FC18163" w14:textId="77777777" w:rsidR="00703A79" w:rsidRDefault="00703A79" w:rsidP="00703A79">
      <w:pPr>
        <w:jc w:val="both"/>
      </w:pPr>
      <w:r>
        <w:t xml:space="preserve">        </w:t>
      </w:r>
      <w:r w:rsidRPr="00627C44">
        <w:rPr>
          <w:b/>
          <w:bCs/>
        </w:rPr>
        <w:t>ii</w:t>
      </w:r>
      <w:r>
        <w:t xml:space="preserve">.            </w:t>
      </w:r>
      <w:r>
        <w:rPr>
          <w:rFonts w:ascii="Lucida Sans Unicode" w:hAnsi="Lucida Sans Unicode" w:cs="Lucida Sans Unicode"/>
        </w:rPr>
        <w:t>∆</w:t>
      </w:r>
      <w:r w:rsidRPr="009128B2">
        <w:rPr>
          <w:i/>
        </w:rPr>
        <w:t>T</w:t>
      </w:r>
      <w:r>
        <w:t xml:space="preserve"> = 60.3 </w:t>
      </w:r>
      <w:r>
        <w:rPr>
          <w:vertAlign w:val="superscript"/>
        </w:rPr>
        <w:t>0</w:t>
      </w:r>
      <w:r>
        <w:t>C</w:t>
      </w:r>
    </w:p>
    <w:p w14:paraId="1D8DAB9A" w14:textId="31D1B6F6" w:rsidR="00703A79" w:rsidRDefault="00703A79" w:rsidP="00703A79">
      <w:pPr>
        <w:jc w:val="both"/>
      </w:pPr>
      <w:r>
        <w:t xml:space="preserve">               Final temp = 65.9 </w:t>
      </w:r>
      <w:r>
        <w:rPr>
          <w:vertAlign w:val="superscript"/>
        </w:rPr>
        <w:t>0</w:t>
      </w:r>
      <w:r>
        <w:t>C</w:t>
      </w:r>
      <w:r w:rsidR="00627C44">
        <w:t xml:space="preserve">                       2 marks</w:t>
      </w:r>
    </w:p>
    <w:p w14:paraId="5EFCF75A" w14:textId="77777777" w:rsidR="00703A79" w:rsidRDefault="00703A79" w:rsidP="00703A79">
      <w:pPr>
        <w:jc w:val="both"/>
      </w:pPr>
      <w:r>
        <w:t xml:space="preserve">       </w:t>
      </w:r>
      <w:r>
        <w:rPr>
          <w:b/>
        </w:rPr>
        <w:t xml:space="preserve"> </w:t>
      </w:r>
      <w:r>
        <w:t xml:space="preserve">      </w:t>
      </w:r>
    </w:p>
    <w:p w14:paraId="29AA31AE" w14:textId="3FB478FA" w:rsidR="00703A79" w:rsidRDefault="00703A79" w:rsidP="00703A79">
      <w:pPr>
        <w:jc w:val="both"/>
      </w:pPr>
      <w:r>
        <w:rPr>
          <w:b/>
        </w:rPr>
        <w:t xml:space="preserve">    </w:t>
      </w:r>
      <w:r w:rsidRPr="00BA3D4F">
        <w:rPr>
          <w:b/>
        </w:rPr>
        <w:t>iii</w:t>
      </w:r>
      <w:r>
        <w:t>.    It will be lower as there will be significant heat losses heating an open glass beaker.</w:t>
      </w:r>
      <w:r w:rsidR="00627C44">
        <w:t xml:space="preserve">           1 mark</w:t>
      </w:r>
    </w:p>
    <w:p w14:paraId="0140AEF7" w14:textId="3EBF7FBF" w:rsidR="00703A79" w:rsidRDefault="00627C44" w:rsidP="00703A79">
      <w:pPr>
        <w:jc w:val="right"/>
      </w:pPr>
      <w:r>
        <w:t xml:space="preserve"> </w:t>
      </w:r>
    </w:p>
    <w:p w14:paraId="2984E989" w14:textId="77777777" w:rsidR="00703A79" w:rsidRDefault="00703A79" w:rsidP="00703A79">
      <w:pPr>
        <w:jc w:val="both"/>
      </w:pPr>
    </w:p>
    <w:p w14:paraId="6B000243" w14:textId="5CCB9CA8" w:rsidR="00703A79" w:rsidRPr="00F443CF" w:rsidRDefault="00703A79" w:rsidP="00703A79">
      <w:pPr>
        <w:jc w:val="both"/>
      </w:pPr>
      <w:r w:rsidRPr="00BA3D4F">
        <w:rPr>
          <w:b/>
        </w:rPr>
        <w:t>c</w:t>
      </w:r>
      <w:r>
        <w:t xml:space="preserve">.    </w:t>
      </w:r>
      <w:proofErr w:type="spellStart"/>
      <w:r w:rsidRPr="00BA3D4F">
        <w:rPr>
          <w:b/>
        </w:rPr>
        <w:t>i</w:t>
      </w:r>
      <w:proofErr w:type="spellEnd"/>
      <w:r>
        <w:t>.    this will be unchanged as the mass of ethanol is unchanged</w:t>
      </w:r>
      <w:r w:rsidR="0022305F">
        <w:t xml:space="preserve">                                              1 </w:t>
      </w:r>
      <w:proofErr w:type="gramStart"/>
      <w:r w:rsidR="0022305F">
        <w:t>mark</w:t>
      </w:r>
      <w:proofErr w:type="gramEnd"/>
    </w:p>
    <w:p w14:paraId="7A63B358" w14:textId="77777777" w:rsidR="00703A79" w:rsidRDefault="00703A79" w:rsidP="00703A79">
      <w:pPr>
        <w:jc w:val="both"/>
      </w:pPr>
      <w:r>
        <w:rPr>
          <w:b/>
        </w:rPr>
        <w:t xml:space="preserve">      </w:t>
      </w:r>
      <w:r w:rsidRPr="00BA3D4F">
        <w:rPr>
          <w:b/>
        </w:rPr>
        <w:t>ii</w:t>
      </w:r>
      <w:r>
        <w:t xml:space="preserve">.   this will be almost double the temperature increase as the specific heat capacity of oil </w:t>
      </w:r>
      <w:proofErr w:type="gramStart"/>
      <w:r>
        <w:t>is</w:t>
      </w:r>
      <w:proofErr w:type="gramEnd"/>
      <w:r>
        <w:t xml:space="preserve"> </w:t>
      </w:r>
    </w:p>
    <w:p w14:paraId="14DAFF1E" w14:textId="5723457C" w:rsidR="00703A79" w:rsidRPr="00BA3D4F" w:rsidRDefault="00703A79" w:rsidP="0022305F">
      <w:pPr>
        <w:jc w:val="both"/>
      </w:pPr>
      <w:r>
        <w:t xml:space="preserve">             much less than water.</w:t>
      </w:r>
      <w:r w:rsidR="0022305F">
        <w:t xml:space="preserve">                                                                1 mark</w:t>
      </w:r>
    </w:p>
    <w:p w14:paraId="3079D899" w14:textId="77777777" w:rsidR="00703A79" w:rsidRDefault="00703A79" w:rsidP="00703A79">
      <w:pPr>
        <w:spacing w:before="60"/>
        <w:jc w:val="both"/>
        <w:rPr>
          <w:b/>
        </w:rPr>
      </w:pPr>
    </w:p>
    <w:p w14:paraId="7078BE8B" w14:textId="41D7E853" w:rsidR="00703A79" w:rsidRDefault="00703A79" w:rsidP="0022305F">
      <w:pPr>
        <w:jc w:val="both"/>
      </w:pPr>
      <w:r w:rsidRPr="00BA3D4F">
        <w:rPr>
          <w:b/>
        </w:rPr>
        <w:t>d</w:t>
      </w:r>
      <w:r>
        <w:t xml:space="preserve">.     </w:t>
      </w:r>
      <w:r w:rsidRPr="00474646">
        <w:rPr>
          <w:i/>
        </w:rPr>
        <w:t>n</w:t>
      </w:r>
      <w:r>
        <w:t xml:space="preserve">(methanol) = </w:t>
      </w:r>
      <w:r w:rsidRPr="009128B2">
        <w:rPr>
          <w:position w:val="-24"/>
        </w:rPr>
        <w:object w:dxaOrig="380" w:dyaOrig="620" w14:anchorId="04C35F50">
          <v:shape id="_x0000_i1033" type="#_x0000_t75" style="width:20.55pt;height:30.85pt" o:ole="">
            <v:imagedata r:id="rId12" o:title=""/>
          </v:shape>
          <o:OLEObject Type="Embed" ProgID="Equation.DSMT4" ShapeID="_x0000_i1033" DrawAspect="Content" ObjectID="_1767379026" r:id="rId13"/>
        </w:object>
      </w:r>
      <w:r>
        <w:t xml:space="preserve"> = 0.053 mol</w:t>
      </w:r>
    </w:p>
    <w:p w14:paraId="31A94F04" w14:textId="6D69AB04" w:rsidR="00703A79" w:rsidRDefault="00703A79" w:rsidP="0022305F">
      <w:pPr>
        <w:jc w:val="both"/>
      </w:pPr>
      <w:r>
        <w:t xml:space="preserve">              </w:t>
      </w:r>
      <w:r w:rsidRPr="009128B2">
        <w:rPr>
          <w:i/>
        </w:rPr>
        <w:t>E</w:t>
      </w:r>
      <w:r>
        <w:t xml:space="preserve"> = 0.053 × 725 </w:t>
      </w:r>
      <w:proofErr w:type="gramStart"/>
      <w:r>
        <w:t>=  38500</w:t>
      </w:r>
      <w:proofErr w:type="gramEnd"/>
      <w:r>
        <w:t xml:space="preserve"> J</w:t>
      </w:r>
      <w:r w:rsidR="0022305F">
        <w:t xml:space="preserve">                          2 marks</w:t>
      </w:r>
    </w:p>
    <w:p w14:paraId="47491BBA" w14:textId="77777777" w:rsidR="00703A79" w:rsidRDefault="00703A79" w:rsidP="00703A79">
      <w:pPr>
        <w:spacing w:before="60"/>
        <w:jc w:val="right"/>
      </w:pPr>
    </w:p>
    <w:p w14:paraId="5AB98F27" w14:textId="77777777" w:rsidR="00703A79" w:rsidRDefault="00703A79" w:rsidP="00703A79">
      <w:pPr>
        <w:spacing w:before="60"/>
      </w:pPr>
      <w:r w:rsidRPr="00B054AF">
        <w:rPr>
          <w:b/>
        </w:rPr>
        <w:t>e</w:t>
      </w:r>
      <w:r>
        <w:t xml:space="preserve">.    </w:t>
      </w:r>
      <w:proofErr w:type="spellStart"/>
      <w:r w:rsidRPr="00B054AF">
        <w:rPr>
          <w:b/>
        </w:rPr>
        <w:t>i</w:t>
      </w:r>
      <w:proofErr w:type="spellEnd"/>
      <w:r>
        <w:t xml:space="preserve">.    </w:t>
      </w:r>
      <w:proofErr w:type="gramStart"/>
      <w:r w:rsidRPr="002915CA">
        <w:rPr>
          <w:i/>
          <w:lang w:val="en-US"/>
        </w:rPr>
        <w:t>V</w:t>
      </w:r>
      <w:r>
        <w:rPr>
          <w:lang w:val="en-US"/>
        </w:rPr>
        <w:t>(</w:t>
      </w:r>
      <w:proofErr w:type="gramEnd"/>
      <w:r>
        <w:rPr>
          <w:lang w:val="en-US"/>
        </w:rPr>
        <w:t>CO</w:t>
      </w:r>
      <w:r>
        <w:rPr>
          <w:vertAlign w:val="subscript"/>
          <w:lang w:val="en-US"/>
        </w:rPr>
        <w:t>2</w:t>
      </w:r>
      <w:r>
        <w:rPr>
          <w:lang w:val="en-US"/>
        </w:rPr>
        <w:t>) =  1 ×24.5 = 24.5 L</w:t>
      </w:r>
    </w:p>
    <w:p w14:paraId="1BB5AA2E" w14:textId="77777777" w:rsidR="00703A79" w:rsidRDefault="00703A79" w:rsidP="00703A79">
      <w:pPr>
        <w:spacing w:before="60"/>
      </w:pPr>
    </w:p>
    <w:p w14:paraId="234E667A" w14:textId="77387375" w:rsidR="00703A79" w:rsidRDefault="00703A79" w:rsidP="00703A79">
      <w:pPr>
        <w:spacing w:before="60"/>
      </w:pPr>
      <w:r>
        <w:rPr>
          <w:b/>
        </w:rPr>
        <w:t xml:space="preserve">       </w:t>
      </w:r>
      <w:r w:rsidRPr="00B054AF">
        <w:rPr>
          <w:b/>
        </w:rPr>
        <w:t>ii</w:t>
      </w:r>
      <w:r>
        <w:t xml:space="preserve">.   </w:t>
      </w:r>
      <w:proofErr w:type="gramStart"/>
      <w:r w:rsidRPr="002915CA">
        <w:rPr>
          <w:i/>
          <w:lang w:val="en-US"/>
        </w:rPr>
        <w:t>V</w:t>
      </w:r>
      <w:r>
        <w:rPr>
          <w:lang w:val="en-US"/>
        </w:rPr>
        <w:t>(</w:t>
      </w:r>
      <w:proofErr w:type="gramEnd"/>
      <w:r>
        <w:rPr>
          <w:lang w:val="en-US"/>
        </w:rPr>
        <w:t>CO</w:t>
      </w:r>
      <w:r>
        <w:rPr>
          <w:vertAlign w:val="subscript"/>
          <w:lang w:val="en-US"/>
        </w:rPr>
        <w:t>2</w:t>
      </w:r>
      <w:r>
        <w:rPr>
          <w:lang w:val="en-US"/>
        </w:rPr>
        <w:t>) =  2 ×24.5 = 49.0 L</w:t>
      </w:r>
      <w:r w:rsidR="0022305F">
        <w:rPr>
          <w:lang w:val="en-US"/>
        </w:rPr>
        <w:t xml:space="preserve">                         2 marks</w:t>
      </w:r>
    </w:p>
    <w:p w14:paraId="11BE1FE7" w14:textId="102D6129" w:rsidR="00703A79" w:rsidRDefault="0022305F" w:rsidP="00703A79">
      <w:pPr>
        <w:spacing w:before="60"/>
        <w:jc w:val="right"/>
      </w:pPr>
      <w:r>
        <w:t xml:space="preserve"> </w:t>
      </w:r>
    </w:p>
    <w:p w14:paraId="398BC7A7" w14:textId="77777777" w:rsidR="00A818DC" w:rsidRDefault="00A818DC" w:rsidP="00A818DC">
      <w:pPr>
        <w:spacing w:line="276" w:lineRule="auto"/>
      </w:pPr>
      <w:r w:rsidRPr="00E852DE">
        <w:rPr>
          <w:b/>
          <w:bCs/>
        </w:rPr>
        <w:t>Question 5</w:t>
      </w:r>
      <w:r>
        <w:t xml:space="preserve">         </w:t>
      </w:r>
      <w:proofErr w:type="gramStart"/>
      <w:r>
        <w:t xml:space="preserve">   (</w:t>
      </w:r>
      <w:proofErr w:type="gramEnd"/>
      <w:r>
        <w:t>8 marks)</w:t>
      </w:r>
    </w:p>
    <w:p w14:paraId="6DD32E2B" w14:textId="7E554725" w:rsidR="00A818DC" w:rsidRPr="00663398" w:rsidRDefault="00A818DC" w:rsidP="00A818DC">
      <w:pPr>
        <w:spacing w:line="276" w:lineRule="auto"/>
      </w:pPr>
      <w:r w:rsidRPr="00134F15">
        <w:rPr>
          <w:b/>
          <w:bCs/>
        </w:rPr>
        <w:t>a</w:t>
      </w:r>
      <w:r>
        <w:t xml:space="preserve">.      </w:t>
      </w:r>
      <w:r>
        <w:t xml:space="preserve">CF = energy/ΔT           </w:t>
      </w:r>
      <w:r w:rsidR="00CB2E52">
        <w:t xml:space="preserve">Energy = </w:t>
      </w:r>
      <w:r w:rsidR="00F872E0">
        <w:t>5/80 = 0.0625 mol</w:t>
      </w:r>
      <w:r>
        <w:t xml:space="preserve">                                         3 marks</w:t>
      </w:r>
    </w:p>
    <w:p w14:paraId="599F12EB" w14:textId="5C46A6B4" w:rsidR="00A818DC" w:rsidRPr="007244A2" w:rsidRDefault="00F872E0" w:rsidP="00A818DC">
      <w:pPr>
        <w:spacing w:line="276" w:lineRule="auto"/>
        <w:rPr>
          <w:vertAlign w:val="superscript"/>
        </w:rPr>
      </w:pPr>
      <w:r>
        <w:t xml:space="preserve">              = 0.0625 x </w:t>
      </w:r>
      <w:r w:rsidR="00D7440B">
        <w:t>54000/</w:t>
      </w:r>
      <w:r w:rsidR="007244A2">
        <w:t>4.2</w:t>
      </w:r>
      <w:r w:rsidR="00D7440B">
        <w:t xml:space="preserve"> = 3375</w:t>
      </w:r>
      <w:r w:rsidR="007244A2">
        <w:t xml:space="preserve">/4.2 = 804 J </w:t>
      </w:r>
      <w:r w:rsidR="007244A2">
        <w:rPr>
          <w:vertAlign w:val="superscript"/>
        </w:rPr>
        <w:t>0</w:t>
      </w:r>
      <w:r w:rsidR="007244A2">
        <w:t>C</w:t>
      </w:r>
      <w:r w:rsidR="007244A2">
        <w:rPr>
          <w:vertAlign w:val="superscript"/>
        </w:rPr>
        <w:t>-1</w:t>
      </w:r>
    </w:p>
    <w:p w14:paraId="6DBAF0C1" w14:textId="77777777" w:rsidR="00A818DC" w:rsidRDefault="00A818DC" w:rsidP="00A818DC">
      <w:pPr>
        <w:spacing w:line="276" w:lineRule="auto"/>
      </w:pPr>
    </w:p>
    <w:p w14:paraId="38BFA36E" w14:textId="77777777" w:rsidR="00232C8D" w:rsidRDefault="00A818DC" w:rsidP="00A818DC">
      <w:pPr>
        <w:spacing w:line="276" w:lineRule="auto"/>
      </w:pPr>
      <w:r w:rsidRPr="0076704B">
        <w:rPr>
          <w:b/>
          <w:bCs/>
        </w:rPr>
        <w:t>b</w:t>
      </w:r>
      <w:r>
        <w:t xml:space="preserve">.     </w:t>
      </w:r>
      <w:r w:rsidR="007E0397">
        <w:t xml:space="preserve">Energy = CF x ΔT = </w:t>
      </w:r>
      <w:r w:rsidR="00B82970">
        <w:t>804 x 5.4 = 4340 J</w:t>
      </w:r>
    </w:p>
    <w:p w14:paraId="30753DF3" w14:textId="77777777" w:rsidR="00581143" w:rsidRDefault="00232C8D" w:rsidP="00A818DC">
      <w:pPr>
        <w:spacing w:line="276" w:lineRule="auto"/>
      </w:pPr>
      <w:r>
        <w:t xml:space="preserve">         n(sodium) = 1/23 = </w:t>
      </w:r>
      <w:r w:rsidR="00581143">
        <w:t>0.0434 mol</w:t>
      </w:r>
    </w:p>
    <w:p w14:paraId="6CDF2658" w14:textId="374225B9" w:rsidR="00A818DC" w:rsidRDefault="00581143" w:rsidP="009A313C">
      <w:pPr>
        <w:spacing w:line="276" w:lineRule="auto"/>
      </w:pPr>
      <w:r>
        <w:t xml:space="preserve">        Energy/mole = 4340/</w:t>
      </w:r>
      <w:r w:rsidR="004205BE">
        <w:t xml:space="preserve">0.0434 = </w:t>
      </w:r>
      <w:r w:rsidR="00B05620">
        <w:t>100 kJ mol</w:t>
      </w:r>
      <w:r w:rsidR="00B05620">
        <w:rPr>
          <w:vertAlign w:val="superscript"/>
        </w:rPr>
        <w:t>-1</w:t>
      </w:r>
      <w:r w:rsidR="00B05620">
        <w:t xml:space="preserve"> </w:t>
      </w:r>
      <w:r w:rsidR="009A313C">
        <w:t xml:space="preserve">                                          </w:t>
      </w:r>
      <w:r w:rsidR="00A818DC">
        <w:t xml:space="preserve">           2 marks</w:t>
      </w:r>
    </w:p>
    <w:p w14:paraId="566714B7" w14:textId="77777777" w:rsidR="00CB150C" w:rsidRDefault="00CB150C" w:rsidP="00CB150C">
      <w:pPr>
        <w:spacing w:before="60"/>
        <w:rPr>
          <w:lang w:val="en-US"/>
        </w:rPr>
      </w:pPr>
    </w:p>
    <w:p w14:paraId="5CDE0577" w14:textId="19CFC7CC" w:rsidR="002D5ADD" w:rsidRDefault="00DA0BFD" w:rsidP="00DA0BFD">
      <w:pPr>
        <w:spacing w:line="276" w:lineRule="auto"/>
      </w:pPr>
      <w:r w:rsidRPr="00717377">
        <w:rPr>
          <w:b/>
          <w:bCs/>
        </w:rPr>
        <w:t>c</w:t>
      </w:r>
      <w:r>
        <w:t xml:space="preserve">.     </w:t>
      </w:r>
      <w:r w:rsidR="00542696">
        <w:t>Record the temperature of the water in the can. Weigh a sample of biscuit.</w:t>
      </w:r>
      <w:r w:rsidR="00322216">
        <w:t xml:space="preserve"> Burn the sample and record the temperature change.</w:t>
      </w:r>
      <w:r w:rsidR="004F1153">
        <w:t xml:space="preserve"> Use the heat of combustion figure for the biscuit and determine the theoretical temperature change.</w:t>
      </w:r>
    </w:p>
    <w:p w14:paraId="089502C3" w14:textId="3FBCC205" w:rsidR="004F1153" w:rsidRDefault="004F1153" w:rsidP="00DA0BFD">
      <w:pPr>
        <w:spacing w:line="276" w:lineRule="auto"/>
      </w:pPr>
      <w:r>
        <w:t xml:space="preserve">The % efficiency will be </w:t>
      </w:r>
      <w:r w:rsidR="00C34512">
        <w:t xml:space="preserve">= </w:t>
      </w:r>
      <w:r w:rsidR="00C34512" w:rsidRPr="00C34512">
        <w:rPr>
          <w:u w:val="single"/>
        </w:rPr>
        <w:t xml:space="preserve">actual temp change   </w:t>
      </w:r>
      <w:proofErr w:type="gramStart"/>
      <w:r w:rsidR="00C34512" w:rsidRPr="00C34512">
        <w:rPr>
          <w:u w:val="single"/>
        </w:rPr>
        <w:t>x  100</w:t>
      </w:r>
      <w:proofErr w:type="gramEnd"/>
    </w:p>
    <w:p w14:paraId="187D02BB" w14:textId="6287B87A" w:rsidR="00C34512" w:rsidRDefault="00C34512" w:rsidP="00DA0BFD">
      <w:pPr>
        <w:spacing w:line="276" w:lineRule="auto"/>
      </w:pPr>
      <w:r>
        <w:t xml:space="preserve">                                            theoretical temperature change                                 3 marks</w:t>
      </w:r>
    </w:p>
    <w:p w14:paraId="74485615" w14:textId="595960D3" w:rsidR="00DA0BFD" w:rsidRPr="007D6CB5" w:rsidRDefault="00C34512" w:rsidP="00DA0BFD">
      <w:pPr>
        <w:spacing w:line="276" w:lineRule="auto"/>
      </w:pPr>
      <w:r>
        <w:t xml:space="preserve"> </w:t>
      </w:r>
    </w:p>
    <w:p w14:paraId="161B6C00" w14:textId="77777777" w:rsidR="00DA0BFD" w:rsidRDefault="00DA0BFD" w:rsidP="00DA0BFD">
      <w:pPr>
        <w:spacing w:line="276" w:lineRule="auto"/>
      </w:pPr>
    </w:p>
    <w:p w14:paraId="34592652" w14:textId="77777777" w:rsidR="00CB150C" w:rsidRDefault="00CB150C" w:rsidP="00CB150C">
      <w:pPr>
        <w:spacing w:before="60"/>
        <w:rPr>
          <w:lang w:val="en-US"/>
        </w:rPr>
      </w:pPr>
    </w:p>
    <w:p w14:paraId="14580989" w14:textId="77777777" w:rsidR="00CB150C" w:rsidRDefault="00CB150C" w:rsidP="00CB150C">
      <w:pPr>
        <w:spacing w:before="60"/>
        <w:rPr>
          <w:lang w:val="en-US"/>
        </w:rPr>
      </w:pPr>
    </w:p>
    <w:p w14:paraId="501CF1AF" w14:textId="77777777" w:rsidR="00730B99" w:rsidRDefault="00730B99" w:rsidP="00880C03">
      <w:pPr>
        <w:rPr>
          <w:b/>
        </w:rPr>
      </w:pPr>
    </w:p>
    <w:p w14:paraId="5BD1D122" w14:textId="1B50DA79" w:rsidR="00730B99" w:rsidRDefault="00730B99" w:rsidP="00880C03"/>
    <w:p w14:paraId="07DA2017" w14:textId="77777777" w:rsidR="00730B99" w:rsidRDefault="00730B99" w:rsidP="00880C03"/>
    <w:sectPr w:rsidR="00730B99" w:rsidSect="00A011DC">
      <w:headerReference w:type="default" r:id="rId14"/>
      <w:footerReference w:type="default" r:id="rId15"/>
      <w:footerReference w:type="first" r:id="rId16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374D4E" w14:textId="77777777" w:rsidR="009D02F0" w:rsidRDefault="009D02F0">
      <w:r>
        <w:separator/>
      </w:r>
    </w:p>
  </w:endnote>
  <w:endnote w:type="continuationSeparator" w:id="0">
    <w:p w14:paraId="120D72FB" w14:textId="77777777" w:rsidR="009D02F0" w:rsidRDefault="009D02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C5EC1" w14:textId="51E0952E" w:rsidR="00C523C5" w:rsidRDefault="00C523C5">
    <w:pPr>
      <w:pStyle w:val="Footer"/>
    </w:pPr>
    <w:r>
      <w:t>©</w:t>
    </w:r>
    <w:r w:rsidR="00221F9D">
      <w:t xml:space="preserve"> POSHEA</w:t>
    </w:r>
    <w:sdt>
      <w:sdtPr>
        <w:id w:val="-1288972374"/>
        <w:docPartObj>
          <w:docPartGallery w:val="Page Numbers (Bottom of Page)"/>
          <w:docPartUnique/>
        </w:docPartObj>
      </w:sdtPr>
      <w:sdtEndPr/>
      <w:sdtContent>
        <w:sdt>
          <w:sdtPr>
            <w:id w:val="-1705238520"/>
            <w:docPartObj>
              <w:docPartGallery w:val="Page Numbers (Top of Page)"/>
              <w:docPartUnique/>
            </w:docPartObj>
          </w:sdtPr>
          <w:sdtEndPr/>
          <w:sdtContent>
            <w:r>
              <w:t xml:space="preserve">  </w:t>
            </w:r>
            <w:r w:rsidR="00221F9D">
              <w:t>20</w:t>
            </w:r>
            <w:r w:rsidR="00F45A6A">
              <w:t>24</w:t>
            </w:r>
            <w:r w:rsidR="00221F9D">
              <w:t xml:space="preserve">                  </w:t>
            </w:r>
            <w:r>
              <w:t xml:space="preserve">                                                                                    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14:paraId="6B7C5EC2" w14:textId="77777777" w:rsidR="00C523C5" w:rsidRPr="003B7FED" w:rsidRDefault="00C523C5" w:rsidP="003B7FED">
    <w:pPr>
      <w:pStyle w:val="Footer"/>
      <w:tabs>
        <w:tab w:val="clear" w:pos="4320"/>
        <w:tab w:val="clear" w:pos="8640"/>
        <w:tab w:val="center" w:pos="4500"/>
        <w:tab w:val="right" w:pos="9000"/>
      </w:tabs>
      <w:ind w:right="70"/>
      <w:rPr>
        <w:rFonts w:ascii="Calibri" w:hAnsi="Calibri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hAnsiTheme="minorHAnsi"/>
        <w:sz w:val="20"/>
        <w:szCs w:val="20"/>
      </w:rPr>
      <w:id w:val="894428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inorHAnsi" w:hAnsiTheme="minorHAnsi"/>
            <w:sz w:val="20"/>
            <w:szCs w:val="20"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14:paraId="6B7C5EC3" w14:textId="15A1D697" w:rsidR="00C523C5" w:rsidRPr="003671B6" w:rsidRDefault="00C523C5" w:rsidP="003671B6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221F9D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</w:t>
            </w:r>
            <w:r w:rsidR="00F45A6A">
              <w:rPr>
                <w:rFonts w:asciiTheme="minorHAnsi" w:hAnsiTheme="minorHAnsi"/>
                <w:sz w:val="20"/>
                <w:szCs w:val="20"/>
              </w:rPr>
              <w:t>24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1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5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31275B" w14:textId="77777777" w:rsidR="009D02F0" w:rsidRDefault="009D02F0">
      <w:r>
        <w:separator/>
      </w:r>
    </w:p>
  </w:footnote>
  <w:footnote w:type="continuationSeparator" w:id="0">
    <w:p w14:paraId="19ADBE41" w14:textId="77777777" w:rsidR="009D02F0" w:rsidRDefault="009D02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C5EC0" w14:textId="32F083FD" w:rsidR="00C523C5" w:rsidRPr="003B7FED" w:rsidRDefault="00C523C5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20</w:t>
    </w:r>
    <w:r w:rsidR="00F45A6A">
      <w:rPr>
        <w:rFonts w:ascii="Calibri" w:hAnsi="Calibri"/>
        <w:lang w:val="en-US"/>
      </w:rPr>
      <w:t>24</w:t>
    </w:r>
    <w:r>
      <w:rPr>
        <w:rFonts w:ascii="Calibri" w:hAnsi="Calibri"/>
        <w:lang w:val="en-US"/>
      </w:rPr>
      <w:t xml:space="preserve"> CHEMISTRY</w:t>
    </w:r>
    <w:r w:rsidRPr="003B7FED">
      <w:rPr>
        <w:rFonts w:ascii="Calibri" w:hAnsi="Calibri"/>
        <w:lang w:val="en-US"/>
      </w:rPr>
      <w:t xml:space="preserve"> </w:t>
    </w:r>
    <w:r>
      <w:rPr>
        <w:rFonts w:ascii="Calibri" w:hAnsi="Calibri"/>
        <w:lang w:val="en-US"/>
      </w:rPr>
      <w:t>KEY TOPIC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950F0"/>
    <w:multiLevelType w:val="hybridMultilevel"/>
    <w:tmpl w:val="004CC8CC"/>
    <w:lvl w:ilvl="0" w:tplc="A99C6034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917FD6"/>
    <w:multiLevelType w:val="hybridMultilevel"/>
    <w:tmpl w:val="F3AA5134"/>
    <w:lvl w:ilvl="0" w:tplc="CCD82FD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B73F48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1CD83A8B"/>
    <w:multiLevelType w:val="hybridMultilevel"/>
    <w:tmpl w:val="F42ABAA6"/>
    <w:lvl w:ilvl="0" w:tplc="066CB62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4D53DB8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0" w15:restartNumberingAfterBreak="0">
    <w:nsid w:val="28EC1FBD"/>
    <w:multiLevelType w:val="hybridMultilevel"/>
    <w:tmpl w:val="29F65198"/>
    <w:lvl w:ilvl="0" w:tplc="83C006C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AF35A2B"/>
    <w:multiLevelType w:val="hybridMultilevel"/>
    <w:tmpl w:val="6BE23582"/>
    <w:lvl w:ilvl="0" w:tplc="2760126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50238D7"/>
    <w:multiLevelType w:val="hybridMultilevel"/>
    <w:tmpl w:val="6748CF28"/>
    <w:lvl w:ilvl="0" w:tplc="E4DEA48E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6301B54"/>
    <w:multiLevelType w:val="hybridMultilevel"/>
    <w:tmpl w:val="A2D4399A"/>
    <w:lvl w:ilvl="0" w:tplc="311AFA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9A11B5E"/>
    <w:multiLevelType w:val="hybridMultilevel"/>
    <w:tmpl w:val="69207370"/>
    <w:lvl w:ilvl="0" w:tplc="15E8D5E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44814F47"/>
    <w:multiLevelType w:val="hybridMultilevel"/>
    <w:tmpl w:val="76DC4D14"/>
    <w:lvl w:ilvl="0" w:tplc="68F059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7A37A85"/>
    <w:multiLevelType w:val="hybridMultilevel"/>
    <w:tmpl w:val="EBBC0814"/>
    <w:lvl w:ilvl="0" w:tplc="51C20A58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F172D8"/>
    <w:multiLevelType w:val="hybridMultilevel"/>
    <w:tmpl w:val="925C7AE4"/>
    <w:lvl w:ilvl="0" w:tplc="DD90989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B3047E7"/>
    <w:multiLevelType w:val="hybridMultilevel"/>
    <w:tmpl w:val="EE82B23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4D9F190B"/>
    <w:multiLevelType w:val="hybridMultilevel"/>
    <w:tmpl w:val="623AB8F2"/>
    <w:lvl w:ilvl="0" w:tplc="95F0845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ED508F5"/>
    <w:multiLevelType w:val="hybridMultilevel"/>
    <w:tmpl w:val="1FD46224"/>
    <w:lvl w:ilvl="0" w:tplc="7308626A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5" w15:restartNumberingAfterBreak="0">
    <w:nsid w:val="54854708"/>
    <w:multiLevelType w:val="hybridMultilevel"/>
    <w:tmpl w:val="4B00BAAC"/>
    <w:lvl w:ilvl="0" w:tplc="E83CF73C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8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FB5460"/>
    <w:multiLevelType w:val="hybridMultilevel"/>
    <w:tmpl w:val="79B0B76C"/>
    <w:lvl w:ilvl="0" w:tplc="5B82009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0B4109"/>
    <w:multiLevelType w:val="hybridMultilevel"/>
    <w:tmpl w:val="70062336"/>
    <w:lvl w:ilvl="0" w:tplc="5C3847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856C30"/>
    <w:multiLevelType w:val="hybridMultilevel"/>
    <w:tmpl w:val="1CEA7FD6"/>
    <w:lvl w:ilvl="0" w:tplc="C01805A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7C002BC"/>
    <w:multiLevelType w:val="hybridMultilevel"/>
    <w:tmpl w:val="15F23548"/>
    <w:lvl w:ilvl="0" w:tplc="6FBE507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A8B19C9"/>
    <w:multiLevelType w:val="hybridMultilevel"/>
    <w:tmpl w:val="F1E8E75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D8285F"/>
    <w:multiLevelType w:val="hybridMultilevel"/>
    <w:tmpl w:val="79EE2302"/>
    <w:lvl w:ilvl="0" w:tplc="44F2803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5A87D1A"/>
    <w:multiLevelType w:val="hybridMultilevel"/>
    <w:tmpl w:val="BA78FF0C"/>
    <w:lvl w:ilvl="0" w:tplc="33349E1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7861968"/>
    <w:multiLevelType w:val="hybridMultilevel"/>
    <w:tmpl w:val="EA74E216"/>
    <w:lvl w:ilvl="0" w:tplc="FB86D6D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977F2F"/>
    <w:multiLevelType w:val="hybridMultilevel"/>
    <w:tmpl w:val="5E8465BA"/>
    <w:lvl w:ilvl="0" w:tplc="FDEE3EC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387686297">
    <w:abstractNumId w:val="24"/>
  </w:num>
  <w:num w:numId="2" w16cid:durableId="673991872">
    <w:abstractNumId w:val="27"/>
  </w:num>
  <w:num w:numId="3" w16cid:durableId="603268275">
    <w:abstractNumId w:val="9"/>
  </w:num>
  <w:num w:numId="4" w16cid:durableId="2120448014">
    <w:abstractNumId w:val="26"/>
  </w:num>
  <w:num w:numId="5" w16cid:durableId="879560065">
    <w:abstractNumId w:val="32"/>
  </w:num>
  <w:num w:numId="6" w16cid:durableId="1297181926">
    <w:abstractNumId w:val="8"/>
  </w:num>
  <w:num w:numId="7" w16cid:durableId="1437629687">
    <w:abstractNumId w:val="16"/>
  </w:num>
  <w:num w:numId="8" w16cid:durableId="1733431951">
    <w:abstractNumId w:val="35"/>
  </w:num>
  <w:num w:numId="9" w16cid:durableId="685521342">
    <w:abstractNumId w:val="17"/>
  </w:num>
  <w:num w:numId="10" w16cid:durableId="1228104300">
    <w:abstractNumId w:val="1"/>
  </w:num>
  <w:num w:numId="11" w16cid:durableId="137233466">
    <w:abstractNumId w:val="12"/>
  </w:num>
  <w:num w:numId="12" w16cid:durableId="1462334769">
    <w:abstractNumId w:val="21"/>
  </w:num>
  <w:num w:numId="13" w16cid:durableId="258685628">
    <w:abstractNumId w:val="28"/>
  </w:num>
  <w:num w:numId="14" w16cid:durableId="2050185109">
    <w:abstractNumId w:val="36"/>
  </w:num>
  <w:num w:numId="15" w16cid:durableId="1899248084">
    <w:abstractNumId w:val="6"/>
  </w:num>
  <w:num w:numId="16" w16cid:durableId="395514196">
    <w:abstractNumId w:val="2"/>
  </w:num>
  <w:num w:numId="17" w16cid:durableId="2054186755">
    <w:abstractNumId w:val="30"/>
  </w:num>
  <w:num w:numId="18" w16cid:durableId="1318722795">
    <w:abstractNumId w:val="0"/>
  </w:num>
  <w:num w:numId="19" w16cid:durableId="1779565309">
    <w:abstractNumId w:val="7"/>
  </w:num>
  <w:num w:numId="20" w16cid:durableId="979312882">
    <w:abstractNumId w:val="34"/>
  </w:num>
  <w:num w:numId="21" w16cid:durableId="77797093">
    <w:abstractNumId w:val="33"/>
  </w:num>
  <w:num w:numId="22" w16cid:durableId="9376391">
    <w:abstractNumId w:val="14"/>
  </w:num>
  <w:num w:numId="23" w16cid:durableId="1091508734">
    <w:abstractNumId w:val="40"/>
  </w:num>
  <w:num w:numId="24" w16cid:durableId="19747859">
    <w:abstractNumId w:val="31"/>
  </w:num>
  <w:num w:numId="25" w16cid:durableId="390083634">
    <w:abstractNumId w:val="22"/>
  </w:num>
  <w:num w:numId="26" w16cid:durableId="1778136229">
    <w:abstractNumId w:val="20"/>
  </w:num>
  <w:num w:numId="27" w16cid:durableId="365906465">
    <w:abstractNumId w:val="18"/>
  </w:num>
  <w:num w:numId="28" w16cid:durableId="1857964075">
    <w:abstractNumId w:val="38"/>
  </w:num>
  <w:num w:numId="29" w16cid:durableId="172762334">
    <w:abstractNumId w:val="10"/>
  </w:num>
  <w:num w:numId="30" w16cid:durableId="57943792">
    <w:abstractNumId w:val="25"/>
  </w:num>
  <w:num w:numId="31" w16cid:durableId="500582825">
    <w:abstractNumId w:val="13"/>
  </w:num>
  <w:num w:numId="32" w16cid:durableId="1057627894">
    <w:abstractNumId w:val="11"/>
  </w:num>
  <w:num w:numId="33" w16cid:durableId="1126972965">
    <w:abstractNumId w:val="5"/>
  </w:num>
  <w:num w:numId="34" w16cid:durableId="58524201">
    <w:abstractNumId w:val="39"/>
  </w:num>
  <w:num w:numId="35" w16cid:durableId="938758121">
    <w:abstractNumId w:val="37"/>
  </w:num>
  <w:num w:numId="36" w16cid:durableId="75633460">
    <w:abstractNumId w:val="15"/>
  </w:num>
  <w:num w:numId="37" w16cid:durableId="749501758">
    <w:abstractNumId w:val="19"/>
  </w:num>
  <w:num w:numId="38" w16cid:durableId="1893618136">
    <w:abstractNumId w:val="29"/>
  </w:num>
  <w:num w:numId="39" w16cid:durableId="1670059192">
    <w:abstractNumId w:val="3"/>
  </w:num>
  <w:num w:numId="40" w16cid:durableId="1949770254">
    <w:abstractNumId w:val="23"/>
  </w:num>
  <w:num w:numId="41" w16cid:durableId="17557412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3A41"/>
    <w:rsid w:val="00003665"/>
    <w:rsid w:val="00005C41"/>
    <w:rsid w:val="00021F80"/>
    <w:rsid w:val="00034332"/>
    <w:rsid w:val="00045CFE"/>
    <w:rsid w:val="0005359C"/>
    <w:rsid w:val="00064AAF"/>
    <w:rsid w:val="000703E3"/>
    <w:rsid w:val="00073F99"/>
    <w:rsid w:val="0007620A"/>
    <w:rsid w:val="000A2537"/>
    <w:rsid w:val="000C0054"/>
    <w:rsid w:val="000C7818"/>
    <w:rsid w:val="000D2E86"/>
    <w:rsid w:val="000D58C8"/>
    <w:rsid w:val="000D7340"/>
    <w:rsid w:val="001042A9"/>
    <w:rsid w:val="00126BDD"/>
    <w:rsid w:val="001362FD"/>
    <w:rsid w:val="00147A37"/>
    <w:rsid w:val="00152E62"/>
    <w:rsid w:val="0017326D"/>
    <w:rsid w:val="00175811"/>
    <w:rsid w:val="00180FBE"/>
    <w:rsid w:val="001B223A"/>
    <w:rsid w:val="001C5A28"/>
    <w:rsid w:val="001D0C2B"/>
    <w:rsid w:val="001D5676"/>
    <w:rsid w:val="001E0490"/>
    <w:rsid w:val="001E1171"/>
    <w:rsid w:val="00203DC7"/>
    <w:rsid w:val="002102E6"/>
    <w:rsid w:val="00221D6F"/>
    <w:rsid w:val="00221F9D"/>
    <w:rsid w:val="0022305F"/>
    <w:rsid w:val="00226733"/>
    <w:rsid w:val="00231788"/>
    <w:rsid w:val="00232C8D"/>
    <w:rsid w:val="00254ECB"/>
    <w:rsid w:val="00275CF5"/>
    <w:rsid w:val="0028078F"/>
    <w:rsid w:val="00291EF9"/>
    <w:rsid w:val="002A5CD5"/>
    <w:rsid w:val="002B16D4"/>
    <w:rsid w:val="002C72A9"/>
    <w:rsid w:val="002D5ADD"/>
    <w:rsid w:val="002E4AA8"/>
    <w:rsid w:val="002F31A6"/>
    <w:rsid w:val="00316291"/>
    <w:rsid w:val="003216A5"/>
    <w:rsid w:val="00322216"/>
    <w:rsid w:val="0032752B"/>
    <w:rsid w:val="003671B6"/>
    <w:rsid w:val="00377D1C"/>
    <w:rsid w:val="00380FB6"/>
    <w:rsid w:val="003B7F06"/>
    <w:rsid w:val="003B7FED"/>
    <w:rsid w:val="003E21B5"/>
    <w:rsid w:val="003E696E"/>
    <w:rsid w:val="003F408C"/>
    <w:rsid w:val="00412C57"/>
    <w:rsid w:val="004205BE"/>
    <w:rsid w:val="00423F16"/>
    <w:rsid w:val="00433EC2"/>
    <w:rsid w:val="004340F3"/>
    <w:rsid w:val="00450B96"/>
    <w:rsid w:val="00454269"/>
    <w:rsid w:val="004727A5"/>
    <w:rsid w:val="00476255"/>
    <w:rsid w:val="00480384"/>
    <w:rsid w:val="0049449E"/>
    <w:rsid w:val="00494B02"/>
    <w:rsid w:val="004B4461"/>
    <w:rsid w:val="004C1109"/>
    <w:rsid w:val="004F1153"/>
    <w:rsid w:val="004F52BB"/>
    <w:rsid w:val="00500062"/>
    <w:rsid w:val="00501E8D"/>
    <w:rsid w:val="005072D7"/>
    <w:rsid w:val="00513B04"/>
    <w:rsid w:val="00517F82"/>
    <w:rsid w:val="00521660"/>
    <w:rsid w:val="00524161"/>
    <w:rsid w:val="00542696"/>
    <w:rsid w:val="0057252A"/>
    <w:rsid w:val="0057616D"/>
    <w:rsid w:val="00581143"/>
    <w:rsid w:val="005915A9"/>
    <w:rsid w:val="005C1928"/>
    <w:rsid w:val="005C1FB7"/>
    <w:rsid w:val="005C7647"/>
    <w:rsid w:val="005D103F"/>
    <w:rsid w:val="005E13A8"/>
    <w:rsid w:val="006006B2"/>
    <w:rsid w:val="006114D3"/>
    <w:rsid w:val="006158F5"/>
    <w:rsid w:val="00627C44"/>
    <w:rsid w:val="00641492"/>
    <w:rsid w:val="00641991"/>
    <w:rsid w:val="00650408"/>
    <w:rsid w:val="00683B72"/>
    <w:rsid w:val="0068548D"/>
    <w:rsid w:val="006B5A36"/>
    <w:rsid w:val="006C6B08"/>
    <w:rsid w:val="006D5EBF"/>
    <w:rsid w:val="006D7E3D"/>
    <w:rsid w:val="006E4DF1"/>
    <w:rsid w:val="006F5A32"/>
    <w:rsid w:val="00703A79"/>
    <w:rsid w:val="007244A2"/>
    <w:rsid w:val="007309BB"/>
    <w:rsid w:val="00730B99"/>
    <w:rsid w:val="0073387B"/>
    <w:rsid w:val="00735C0F"/>
    <w:rsid w:val="00771AEF"/>
    <w:rsid w:val="00771C88"/>
    <w:rsid w:val="007777E8"/>
    <w:rsid w:val="007812BC"/>
    <w:rsid w:val="00795331"/>
    <w:rsid w:val="007A586A"/>
    <w:rsid w:val="007A6A5C"/>
    <w:rsid w:val="007A6D88"/>
    <w:rsid w:val="007C6F4F"/>
    <w:rsid w:val="007D7E8C"/>
    <w:rsid w:val="007E0397"/>
    <w:rsid w:val="007E3C9C"/>
    <w:rsid w:val="007E4F56"/>
    <w:rsid w:val="00816F36"/>
    <w:rsid w:val="0083337D"/>
    <w:rsid w:val="008528EE"/>
    <w:rsid w:val="0085376F"/>
    <w:rsid w:val="00880C03"/>
    <w:rsid w:val="008968A0"/>
    <w:rsid w:val="008C2920"/>
    <w:rsid w:val="008C58ED"/>
    <w:rsid w:val="008C5FF0"/>
    <w:rsid w:val="008D6F06"/>
    <w:rsid w:val="008E3F56"/>
    <w:rsid w:val="008F1646"/>
    <w:rsid w:val="00900F1D"/>
    <w:rsid w:val="009041C5"/>
    <w:rsid w:val="00907F01"/>
    <w:rsid w:val="00923A41"/>
    <w:rsid w:val="00925132"/>
    <w:rsid w:val="00943244"/>
    <w:rsid w:val="00947C53"/>
    <w:rsid w:val="00984E91"/>
    <w:rsid w:val="009A313C"/>
    <w:rsid w:val="009A3797"/>
    <w:rsid w:val="009A448B"/>
    <w:rsid w:val="009B1F1B"/>
    <w:rsid w:val="009B231C"/>
    <w:rsid w:val="009C1BFB"/>
    <w:rsid w:val="009C4E01"/>
    <w:rsid w:val="009D02F0"/>
    <w:rsid w:val="00A011DC"/>
    <w:rsid w:val="00A104FD"/>
    <w:rsid w:val="00A26641"/>
    <w:rsid w:val="00A4490D"/>
    <w:rsid w:val="00A5073E"/>
    <w:rsid w:val="00A53946"/>
    <w:rsid w:val="00A7027E"/>
    <w:rsid w:val="00A74EBE"/>
    <w:rsid w:val="00A818DC"/>
    <w:rsid w:val="00A848DD"/>
    <w:rsid w:val="00A94FBB"/>
    <w:rsid w:val="00A96244"/>
    <w:rsid w:val="00AC5943"/>
    <w:rsid w:val="00AD292D"/>
    <w:rsid w:val="00AE64BF"/>
    <w:rsid w:val="00AF473F"/>
    <w:rsid w:val="00B02344"/>
    <w:rsid w:val="00B04D65"/>
    <w:rsid w:val="00B05620"/>
    <w:rsid w:val="00B144A2"/>
    <w:rsid w:val="00B209E6"/>
    <w:rsid w:val="00B27327"/>
    <w:rsid w:val="00B3066B"/>
    <w:rsid w:val="00B536AF"/>
    <w:rsid w:val="00B73650"/>
    <w:rsid w:val="00B75463"/>
    <w:rsid w:val="00B82970"/>
    <w:rsid w:val="00B8733C"/>
    <w:rsid w:val="00BA287E"/>
    <w:rsid w:val="00BA6E33"/>
    <w:rsid w:val="00BB59C0"/>
    <w:rsid w:val="00BC659C"/>
    <w:rsid w:val="00BD3D11"/>
    <w:rsid w:val="00BD4C5C"/>
    <w:rsid w:val="00BE6E30"/>
    <w:rsid w:val="00C34512"/>
    <w:rsid w:val="00C379DB"/>
    <w:rsid w:val="00C437C9"/>
    <w:rsid w:val="00C523C5"/>
    <w:rsid w:val="00C6680B"/>
    <w:rsid w:val="00C93A70"/>
    <w:rsid w:val="00CA2733"/>
    <w:rsid w:val="00CA4A59"/>
    <w:rsid w:val="00CA6C07"/>
    <w:rsid w:val="00CB0AF6"/>
    <w:rsid w:val="00CB150C"/>
    <w:rsid w:val="00CB2526"/>
    <w:rsid w:val="00CB2E52"/>
    <w:rsid w:val="00CD3660"/>
    <w:rsid w:val="00CE4301"/>
    <w:rsid w:val="00D17126"/>
    <w:rsid w:val="00D3353F"/>
    <w:rsid w:val="00D53497"/>
    <w:rsid w:val="00D55DAC"/>
    <w:rsid w:val="00D6549B"/>
    <w:rsid w:val="00D6765E"/>
    <w:rsid w:val="00D71331"/>
    <w:rsid w:val="00D7440B"/>
    <w:rsid w:val="00D763BF"/>
    <w:rsid w:val="00D774FD"/>
    <w:rsid w:val="00D86DDF"/>
    <w:rsid w:val="00D9227C"/>
    <w:rsid w:val="00DA0BFD"/>
    <w:rsid w:val="00DB49A1"/>
    <w:rsid w:val="00DC36B9"/>
    <w:rsid w:val="00DE4EE2"/>
    <w:rsid w:val="00DE51B6"/>
    <w:rsid w:val="00DE6997"/>
    <w:rsid w:val="00DF348B"/>
    <w:rsid w:val="00DF7594"/>
    <w:rsid w:val="00E06166"/>
    <w:rsid w:val="00E13266"/>
    <w:rsid w:val="00E42C5B"/>
    <w:rsid w:val="00E72DFB"/>
    <w:rsid w:val="00E94684"/>
    <w:rsid w:val="00E94C38"/>
    <w:rsid w:val="00EB5535"/>
    <w:rsid w:val="00EC3BDD"/>
    <w:rsid w:val="00EC4598"/>
    <w:rsid w:val="00EC63DD"/>
    <w:rsid w:val="00EE116D"/>
    <w:rsid w:val="00F21AEA"/>
    <w:rsid w:val="00F2348E"/>
    <w:rsid w:val="00F30E25"/>
    <w:rsid w:val="00F45286"/>
    <w:rsid w:val="00F45A6A"/>
    <w:rsid w:val="00F52854"/>
    <w:rsid w:val="00F71076"/>
    <w:rsid w:val="00F76FA4"/>
    <w:rsid w:val="00F76FB7"/>
    <w:rsid w:val="00F803DF"/>
    <w:rsid w:val="00F872E0"/>
    <w:rsid w:val="00F9293F"/>
    <w:rsid w:val="00FA0BDD"/>
    <w:rsid w:val="00FB15F3"/>
    <w:rsid w:val="00FF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6B7C5E06"/>
  <w15:docId w15:val="{A417E306-22C2-4A38-AF7A-1AA9F2AFB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71B6"/>
    <w:rPr>
      <w:sz w:val="24"/>
      <w:szCs w:val="24"/>
      <w:lang w:val="en-AU" w:eastAsia="en-AU"/>
    </w:r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53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359C"/>
    <w:rPr>
      <w:rFonts w:ascii="Tahoma" w:hAnsi="Tahoma" w:cs="Tahoma"/>
      <w:sz w:val="16"/>
      <w:szCs w:val="16"/>
      <w:lang w:val="en-AU" w:eastAsia="en-AU"/>
    </w:rPr>
  </w:style>
  <w:style w:type="paragraph" w:styleId="ListParagraph">
    <w:name w:val="List Paragraph"/>
    <w:basedOn w:val="Normal"/>
    <w:uiPriority w:val="34"/>
    <w:qFormat/>
    <w:rsid w:val="000036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03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93D4DB-0EAD-4572-BE68-E077278D5B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4</Pages>
  <Words>668</Words>
  <Characters>4219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4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subject/>
  <dc:creator>Hanna B Farah</dc:creator>
  <cp:keywords/>
  <dc:description/>
  <cp:lastModifiedBy>Pat O'Shea</cp:lastModifiedBy>
  <cp:revision>91</cp:revision>
  <cp:lastPrinted>2009-06-09T05:54:00Z</cp:lastPrinted>
  <dcterms:created xsi:type="dcterms:W3CDTF">2024-01-21T08:43:00Z</dcterms:created>
  <dcterms:modified xsi:type="dcterms:W3CDTF">2024-01-21T10:47:00Z</dcterms:modified>
</cp:coreProperties>
</file>